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2.xml" ContentType="application/vnd.openxmlformats-officedocument.drawingml.chartshapes+xml"/>
  <Override PartName="/ppt/charts/chart5.xml" ContentType="application/vnd.openxmlformats-officedocument.drawingml.chart+xml"/>
  <Override PartName="/ppt/comments/comment4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</p:sldMasterIdLst>
  <p:notesMasterIdLst>
    <p:notesMasterId r:id="rId34"/>
  </p:notesMasterIdLst>
  <p:handoutMasterIdLst>
    <p:handoutMasterId r:id="rId35"/>
  </p:handoutMasterIdLst>
  <p:sldIdLst>
    <p:sldId id="407" r:id="rId3"/>
    <p:sldId id="408" r:id="rId4"/>
    <p:sldId id="409" r:id="rId5"/>
    <p:sldId id="410" r:id="rId6"/>
    <p:sldId id="411" r:id="rId7"/>
    <p:sldId id="412" r:id="rId8"/>
    <p:sldId id="413" r:id="rId9"/>
    <p:sldId id="415" r:id="rId10"/>
    <p:sldId id="417" r:id="rId11"/>
    <p:sldId id="420" r:id="rId12"/>
    <p:sldId id="421" r:id="rId13"/>
    <p:sldId id="422" r:id="rId14"/>
    <p:sldId id="360" r:id="rId15"/>
    <p:sldId id="424" r:id="rId16"/>
    <p:sldId id="425" r:id="rId17"/>
    <p:sldId id="426" r:id="rId18"/>
    <p:sldId id="429" r:id="rId19"/>
    <p:sldId id="430" r:id="rId20"/>
    <p:sldId id="431" r:id="rId21"/>
    <p:sldId id="432" r:id="rId22"/>
    <p:sldId id="433" r:id="rId23"/>
    <p:sldId id="434" r:id="rId24"/>
    <p:sldId id="435" r:id="rId25"/>
    <p:sldId id="437" r:id="rId26"/>
    <p:sldId id="438" r:id="rId27"/>
    <p:sldId id="441" r:id="rId28"/>
    <p:sldId id="442" r:id="rId29"/>
    <p:sldId id="443" r:id="rId30"/>
    <p:sldId id="445" r:id="rId31"/>
    <p:sldId id="446" r:id="rId32"/>
    <p:sldId id="447" r:id="rId33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i" initials="Y" lastIdx="1" clrIdx="0">
    <p:extLst/>
  </p:cmAuthor>
  <p:cmAuthor id="2" name="ALE editor" initials="ALE" lastIdx="4" clrIdx="1">
    <p:extLst>
      <p:ext uri="{19B8F6BF-5375-455C-9EA6-DF929625EA0E}">
        <p15:presenceInfo xmlns:p15="http://schemas.microsoft.com/office/powerpoint/2012/main" userId="ALE edi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61533"/>
    <a:srgbClr val="960D62"/>
    <a:srgbClr val="3E3A92"/>
    <a:srgbClr val="8884CE"/>
    <a:srgbClr val="C4C2E8"/>
    <a:srgbClr val="4843A7"/>
    <a:srgbClr val="95D795"/>
    <a:srgbClr val="B6E4B6"/>
    <a:srgbClr val="CBECCB"/>
    <a:srgbClr val="D6D5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ללא סגנון, ללא רשת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DF18680-E054-41AD-8BC1-D1AEF772440D}" styleName="סגנון ביניים 2 - הדגשה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סגנון ביניים 2 - הדגשה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סגנון ביניים 2 - הדגשה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סגנון ביניים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A107856-5554-42FB-B03E-39F5DBC370BA}" styleName="סגנון ביניים 4 - הדגשה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940675A-B579-460E-94D1-54222C63F5DA}" styleName="ללא סגנון, רשת טבלה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סגנון ערכת נושא 2 - הדגשה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8D230F3-CF80-4859-8CE7-A43EE81993B5}" styleName="סגנון בהיר 1 - הדגשה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סגנון בהיר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660B408-B3CF-4A94-85FC-2B1E0A45F4A2}" styleName="סגנון כהה 2 - הדגשה 1/הדגשה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סגנון כהה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C083E6E3-FA7D-4D7B-A595-EF9225AFEA82}" styleName="סגנון בהיר 1 - הדגשה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E3FDE45-AF77-4B5C-9715-49D594BDF05E}" styleName="סגנון בהיר 1 - הדגשה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סגנון בהיר 1 - הדגשה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סגנון בהיר 3 - הדגשה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FD0F851-EC5A-4D38-B0AD-8093EC10F338}" styleName="סגנון בהיר 1 - הדגשה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12C8C85-51F0-491E-9774-3900AFEF0FD7}" styleName="סגנון בהיר 2 - הדגשה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8603FDC-E32A-4AB5-989C-0864C3EAD2B8}" styleName="סגנון ערכת נושא 2 - הדגשה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301B821-A1FF-4177-AEE7-76D212191A09}" styleName="סגנון ביניים 1 - הדגשה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89088" autoAdjust="0"/>
  </p:normalViewPr>
  <p:slideViewPr>
    <p:cSldViewPr>
      <p:cViewPr varScale="1">
        <p:scale>
          <a:sx n="67" d="100"/>
          <a:sy n="67" d="100"/>
        </p:scale>
        <p:origin x="39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4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872"/>
    </p:cViewPr>
  </p:sorterViewPr>
  <p:notesViewPr>
    <p:cSldViewPr>
      <p:cViewPr varScale="1">
        <p:scale>
          <a:sx n="53" d="100"/>
          <a:sy n="53" d="100"/>
        </p:scale>
        <p:origin x="-295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argo\&#1502;&#1493;&#1491;&#1500;%20&#1502;&#1499;&#1493;&#1500;&#1493;&#1514;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argo\&#1502;&#1493;&#1491;&#1500;%20&#1502;&#1499;&#1493;&#1500;&#1493;&#1514;.xlsm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Cargo\Tables%20v1.xlsx" TargetMode="Externa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argo\&#1502;&#1493;&#1491;&#1500;%20&#1502;&#1499;&#1493;&#1500;&#1493;&#1514;.xlsm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2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Cargo\Tables%20v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0"/>
          <c:tx>
            <c:strRef>
              <c:f>Graph_im!$C$1</c:f>
              <c:strCache>
                <c:ptCount val="1"/>
                <c:pt idx="0">
                  <c:v>Actual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Graph_im!$B$3:$B$14</c:f>
              <c:numCache>
                <c:formatCode>General</c:formatCode>
                <c:ptCount val="12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</c:numCache>
            </c:numRef>
          </c:cat>
          <c:val>
            <c:numRef>
              <c:f>Graph_im!$C$3:$C$14</c:f>
              <c:numCache>
                <c:formatCode>_ * #,##0_ ;_ * \-#,##0_ ;_ * "-"??_ ;_ @_ </c:formatCode>
                <c:ptCount val="12"/>
                <c:pt idx="0">
                  <c:v>7446.2196179164976</c:v>
                </c:pt>
                <c:pt idx="1">
                  <c:v>8287.3855177236401</c:v>
                </c:pt>
                <c:pt idx="2">
                  <c:v>8639.6954087180566</c:v>
                </c:pt>
                <c:pt idx="3">
                  <c:v>7920.9449430377663</c:v>
                </c:pt>
                <c:pt idx="4">
                  <c:v>9007.4165716859807</c:v>
                </c:pt>
                <c:pt idx="5">
                  <c:v>9597.3193297000707</c:v>
                </c:pt>
                <c:pt idx="6">
                  <c:v>9838.9134305931184</c:v>
                </c:pt>
                <c:pt idx="7">
                  <c:v>10404.856724308736</c:v>
                </c:pt>
                <c:pt idx="8">
                  <c:v>10755.7385648737</c:v>
                </c:pt>
                <c:pt idx="9">
                  <c:v>11523.818677901225</c:v>
                </c:pt>
                <c:pt idx="10">
                  <c:v>12705.673941537045</c:v>
                </c:pt>
                <c:pt idx="11">
                  <c:v>13236.23336691985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216-45DF-A12D-C2D8E3B713A2}"/>
            </c:ext>
          </c:extLst>
        </c:ser>
        <c:ser>
          <c:idx val="2"/>
          <c:order val="1"/>
          <c:tx>
            <c:strRef>
              <c:f>Graph_im!$D$1</c:f>
              <c:strCache>
                <c:ptCount val="1"/>
                <c:pt idx="0">
                  <c:v>Predicted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Graph_im!$B$3:$B$14</c:f>
              <c:numCache>
                <c:formatCode>General</c:formatCode>
                <c:ptCount val="12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</c:numCache>
            </c:numRef>
          </c:cat>
          <c:val>
            <c:numRef>
              <c:f>Graph_im!$D$3:$D$14</c:f>
              <c:numCache>
                <c:formatCode>_ * #,##0_ ;_ * \-#,##0_ ;_ * "-"??_ ;_ @_ </c:formatCode>
                <c:ptCount val="12"/>
                <c:pt idx="0">
                  <c:v>7373.9231209565378</c:v>
                </c:pt>
                <c:pt idx="1">
                  <c:v>7971.9165962485922</c:v>
                </c:pt>
                <c:pt idx="2">
                  <c:v>8648.8281747600086</c:v>
                </c:pt>
                <c:pt idx="3">
                  <c:v>8016.1026785407239</c:v>
                </c:pt>
                <c:pt idx="4">
                  <c:v>8934.1748244855607</c:v>
                </c:pt>
                <c:pt idx="5">
                  <c:v>9532.6347692859199</c:v>
                </c:pt>
                <c:pt idx="6">
                  <c:v>10214.579697693109</c:v>
                </c:pt>
                <c:pt idx="7">
                  <c:v>10489.739413971627</c:v>
                </c:pt>
                <c:pt idx="8">
                  <c:v>11172.654341034624</c:v>
                </c:pt>
                <c:pt idx="9">
                  <c:v>11646.097864613985</c:v>
                </c:pt>
                <c:pt idx="10">
                  <c:v>12413.14801772658</c:v>
                </c:pt>
                <c:pt idx="11">
                  <c:v>12950.41659559837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CB7-4346-8A18-5FD5E6E04C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1343744"/>
        <c:axId val="361344920"/>
      </c:lineChart>
      <c:catAx>
        <c:axId val="3613437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1344920"/>
        <c:crosses val="autoZero"/>
        <c:auto val="1"/>
        <c:lblAlgn val="ctr"/>
        <c:lblOffset val="100"/>
        <c:noMultiLvlLbl val="0"/>
      </c:catAx>
      <c:valAx>
        <c:axId val="361344920"/>
        <c:scaling>
          <c:orientation val="minMax"/>
          <c:min val="6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5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500" baseline="0" dirty="0"/>
                  <a:t>weight, thousands Ton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5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_ * #,##0_ ;_ * \-#,##0_ ;_ * &quot;-&quot;??_ ;_ @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13437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5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0"/>
          <c:tx>
            <c:strRef>
              <c:f>Graph_im!$D$1</c:f>
              <c:strCache>
                <c:ptCount val="1"/>
                <c:pt idx="0">
                  <c:v>Predicted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Graph_im!$B$3:$B$45</c:f>
              <c:numCache>
                <c:formatCode>General</c:formatCode>
                <c:ptCount val="43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  <c:pt idx="12">
                  <c:v>2018</c:v>
                </c:pt>
                <c:pt idx="13">
                  <c:v>2019</c:v>
                </c:pt>
                <c:pt idx="14">
                  <c:v>2020</c:v>
                </c:pt>
                <c:pt idx="15">
                  <c:v>2021</c:v>
                </c:pt>
                <c:pt idx="16">
                  <c:v>2022</c:v>
                </c:pt>
                <c:pt idx="17">
                  <c:v>2023</c:v>
                </c:pt>
                <c:pt idx="18">
                  <c:v>2024</c:v>
                </c:pt>
                <c:pt idx="19">
                  <c:v>2025</c:v>
                </c:pt>
                <c:pt idx="20">
                  <c:v>2026</c:v>
                </c:pt>
                <c:pt idx="21">
                  <c:v>2027</c:v>
                </c:pt>
                <c:pt idx="22">
                  <c:v>2028</c:v>
                </c:pt>
                <c:pt idx="23">
                  <c:v>2029</c:v>
                </c:pt>
                <c:pt idx="24">
                  <c:v>2030</c:v>
                </c:pt>
                <c:pt idx="25">
                  <c:v>2031</c:v>
                </c:pt>
                <c:pt idx="26">
                  <c:v>2032</c:v>
                </c:pt>
                <c:pt idx="27">
                  <c:v>2033</c:v>
                </c:pt>
                <c:pt idx="28">
                  <c:v>2034</c:v>
                </c:pt>
                <c:pt idx="29">
                  <c:v>2035</c:v>
                </c:pt>
                <c:pt idx="30">
                  <c:v>2036</c:v>
                </c:pt>
                <c:pt idx="31">
                  <c:v>2037</c:v>
                </c:pt>
                <c:pt idx="32">
                  <c:v>2038</c:v>
                </c:pt>
                <c:pt idx="33">
                  <c:v>2039</c:v>
                </c:pt>
                <c:pt idx="34">
                  <c:v>2040</c:v>
                </c:pt>
                <c:pt idx="35">
                  <c:v>2041</c:v>
                </c:pt>
                <c:pt idx="36">
                  <c:v>2042</c:v>
                </c:pt>
                <c:pt idx="37">
                  <c:v>2043</c:v>
                </c:pt>
                <c:pt idx="38">
                  <c:v>2044</c:v>
                </c:pt>
                <c:pt idx="39">
                  <c:v>2045</c:v>
                </c:pt>
                <c:pt idx="40">
                  <c:v>2046</c:v>
                </c:pt>
                <c:pt idx="41">
                  <c:v>2047</c:v>
                </c:pt>
                <c:pt idx="42">
                  <c:v>2048</c:v>
                </c:pt>
              </c:numCache>
            </c:numRef>
          </c:cat>
          <c:val>
            <c:numRef>
              <c:f>Graph_im!$D$3:$D$45</c:f>
              <c:numCache>
                <c:formatCode>_ * #,##0_ ;_ * \-#,##0_ ;_ * "-"??_ ;_ @_ </c:formatCode>
                <c:ptCount val="43"/>
                <c:pt idx="0">
                  <c:v>7373.9231209565378</c:v>
                </c:pt>
                <c:pt idx="1">
                  <c:v>7971.9165962485922</c:v>
                </c:pt>
                <c:pt idx="2">
                  <c:v>8648.8281747600086</c:v>
                </c:pt>
                <c:pt idx="3">
                  <c:v>8016.1026785407239</c:v>
                </c:pt>
                <c:pt idx="4">
                  <c:v>8934.1748244855607</c:v>
                </c:pt>
                <c:pt idx="5">
                  <c:v>9532.6347692859199</c:v>
                </c:pt>
                <c:pt idx="6">
                  <c:v>10214.579697693109</c:v>
                </c:pt>
                <c:pt idx="7">
                  <c:v>10489.739413971627</c:v>
                </c:pt>
                <c:pt idx="8">
                  <c:v>11172.654341034624</c:v>
                </c:pt>
                <c:pt idx="9">
                  <c:v>11646.097864613985</c:v>
                </c:pt>
                <c:pt idx="10">
                  <c:v>12413.14801772658</c:v>
                </c:pt>
                <c:pt idx="11">
                  <c:v>12950.416595598377</c:v>
                </c:pt>
                <c:pt idx="12">
                  <c:v>13847.3650119636</c:v>
                </c:pt>
                <c:pt idx="13">
                  <c:v>14515.055103091992</c:v>
                </c:pt>
                <c:pt idx="14">
                  <c:v>15193.923527579391</c:v>
                </c:pt>
                <c:pt idx="15">
                  <c:v>15904.99062347737</c:v>
                </c:pt>
                <c:pt idx="16">
                  <c:v>16640.93492055171</c:v>
                </c:pt>
                <c:pt idx="17">
                  <c:v>17404.117950345746</c:v>
                </c:pt>
                <c:pt idx="18">
                  <c:v>18192.522856859356</c:v>
                </c:pt>
                <c:pt idx="19">
                  <c:v>19006.570834236871</c:v>
                </c:pt>
                <c:pt idx="20">
                  <c:v>19832.855113801219</c:v>
                </c:pt>
                <c:pt idx="21">
                  <c:v>20691.569243117094</c:v>
                </c:pt>
                <c:pt idx="22">
                  <c:v>21580.748002990618</c:v>
                </c:pt>
                <c:pt idx="23">
                  <c:v>22506.227047085289</c:v>
                </c:pt>
                <c:pt idx="24">
                  <c:v>23460.454936790095</c:v>
                </c:pt>
                <c:pt idx="25">
                  <c:v>24452.439450390455</c:v>
                </c:pt>
                <c:pt idx="26">
                  <c:v>25488.099123021388</c:v>
                </c:pt>
                <c:pt idx="27">
                  <c:v>26552.954471142231</c:v>
                </c:pt>
                <c:pt idx="28">
                  <c:v>27653.590295414491</c:v>
                </c:pt>
                <c:pt idx="29">
                  <c:v>28786.457615242613</c:v>
                </c:pt>
                <c:pt idx="30">
                  <c:v>29906.173241035667</c:v>
                </c:pt>
                <c:pt idx="31">
                  <c:v>31065.408679588476</c:v>
                </c:pt>
                <c:pt idx="32">
                  <c:v>32259.114882457619</c:v>
                </c:pt>
                <c:pt idx="33">
                  <c:v>33495.958627877808</c:v>
                </c:pt>
                <c:pt idx="34">
                  <c:v>34768.613376202964</c:v>
                </c:pt>
                <c:pt idx="35">
                  <c:v>36082.394868007665</c:v>
                </c:pt>
                <c:pt idx="36">
                  <c:v>37447.522676060267</c:v>
                </c:pt>
                <c:pt idx="37">
                  <c:v>38864.340203743646</c:v>
                </c:pt>
                <c:pt idx="38">
                  <c:v>40321.679913340566</c:v>
                </c:pt>
                <c:pt idx="39">
                  <c:v>41826.897584662765</c:v>
                </c:pt>
                <c:pt idx="40">
                  <c:v>43384.154607230317</c:v>
                </c:pt>
                <c:pt idx="41">
                  <c:v>44991.565565910401</c:v>
                </c:pt>
                <c:pt idx="42">
                  <c:v>46648.43998345948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216-45DF-A12D-C2D8E3B713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1347272"/>
        <c:axId val="361349624"/>
      </c:lineChart>
      <c:catAx>
        <c:axId val="3613472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1349624"/>
        <c:crosses val="autoZero"/>
        <c:auto val="1"/>
        <c:lblAlgn val="ctr"/>
        <c:lblOffset val="100"/>
        <c:noMultiLvlLbl val="0"/>
      </c:catAx>
      <c:valAx>
        <c:axId val="361349624"/>
        <c:scaling>
          <c:orientation val="minMax"/>
          <c:min val="6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5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 dirty="0">
                    <a:effectLst/>
                  </a:rPr>
                  <a:t>weight, thousands Tons</a:t>
                </a:r>
                <a:endParaRPr lang="en-US" sz="16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5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_ * #,##0_ ;_ * \-#,##0_ ;_ * &quot;-&quot;??_ ;_ @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13472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5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7323481116584594E-2"/>
          <c:y val="5.6822362295995008E-2"/>
          <c:w val="0.92610837438423643"/>
          <c:h val="0.83339464700792698"/>
        </c:manualLayout>
      </c:layout>
      <c:lineChart>
        <c:grouping val="standard"/>
        <c:varyColors val="0"/>
        <c:ser>
          <c:idx val="1"/>
          <c:order val="0"/>
          <c:tx>
            <c:strRef>
              <c:f>גרפים!$J$2</c:f>
              <c:strCache>
                <c:ptCount val="1"/>
                <c:pt idx="0">
                  <c:v>GDP</c:v>
                </c:pt>
              </c:strCache>
            </c:strRef>
          </c:tx>
          <c:spPr>
            <a:ln w="38100">
              <a:solidFill>
                <a:schemeClr val="accent1">
                  <a:lumMod val="75000"/>
                </a:schemeClr>
              </a:solidFill>
              <a:prstDash val="solid"/>
            </a:ln>
          </c:spPr>
          <c:marker>
            <c:symbol val="none"/>
          </c:marker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J$16:$J$46</c:f>
              <c:numCache>
                <c:formatCode>0.0</c:formatCode>
                <c:ptCount val="31"/>
                <c:pt idx="0">
                  <c:v>100</c:v>
                </c:pt>
                <c:pt idx="1">
                  <c:v>103.1043581075493</c:v>
                </c:pt>
                <c:pt idx="2">
                  <c:v>106.25897494250238</c:v>
                </c:pt>
                <c:pt idx="3">
                  <c:v>109.63074902519743</c:v>
                </c:pt>
                <c:pt idx="4">
                  <c:v>113.14150222547204</c:v>
                </c:pt>
                <c:pt idx="5">
                  <c:v>116.79963793183103</c:v>
                </c:pt>
                <c:pt idx="6">
                  <c:v>120.57890030824466</c:v>
                </c:pt>
                <c:pt idx="7">
                  <c:v>124.47502111779136</c:v>
                </c:pt>
                <c:pt idx="8">
                  <c:v>128.51579618398705</c:v>
                </c:pt>
                <c:pt idx="9">
                  <c:v>132.72454395932303</c:v>
                </c:pt>
                <c:pt idx="10">
                  <c:v>137.07898215572772</c:v>
                </c:pt>
                <c:pt idx="11">
                  <c:v>141.61781008836297</c:v>
                </c:pt>
                <c:pt idx="12">
                  <c:v>146.27745098989826</c:v>
                </c:pt>
                <c:pt idx="13">
                  <c:v>151.12086373145053</c:v>
                </c:pt>
                <c:pt idx="14">
                  <c:v>156.18576850033548</c:v>
                </c:pt>
                <c:pt idx="15">
                  <c:v>161.35964164301075</c:v>
                </c:pt>
                <c:pt idx="16">
                  <c:v>166.68693366247237</c:v>
                </c:pt>
                <c:pt idx="17">
                  <c:v>172.13793800999017</c:v>
                </c:pt>
                <c:pt idx="18">
                  <c:v>177.65660674594369</c:v>
                </c:pt>
                <c:pt idx="19">
                  <c:v>183.36265963823985</c:v>
                </c:pt>
                <c:pt idx="20">
                  <c:v>189.21685552426783</c:v>
                </c:pt>
                <c:pt idx="21">
                  <c:v>195.27626900197214</c:v>
                </c:pt>
                <c:pt idx="22">
                  <c:v>201.48637310702742</c:v>
                </c:pt>
                <c:pt idx="23">
                  <c:v>207.88061028373224</c:v>
                </c:pt>
                <c:pt idx="24">
                  <c:v>214.5248197501684</c:v>
                </c:pt>
                <c:pt idx="25">
                  <c:v>221.4165679458639</c:v>
                </c:pt>
                <c:pt idx="26">
                  <c:v>228.47655502137636</c:v>
                </c:pt>
                <c:pt idx="27">
                  <c:v>235.75077146718792</c:v>
                </c:pt>
                <c:pt idx="28">
                  <c:v>243.26294449790038</c:v>
                </c:pt>
                <c:pt idx="29">
                  <c:v>250.99662856813674</c:v>
                </c:pt>
                <c:pt idx="30">
                  <c:v>258.9436294234952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FAA-449F-A809-10007D391B63}"/>
            </c:ext>
          </c:extLst>
        </c:ser>
        <c:ser>
          <c:idx val="0"/>
          <c:order val="1"/>
          <c:tx>
            <c:strRef>
              <c:f>גרפים!$K$2</c:f>
              <c:strCache>
                <c:ptCount val="1"/>
                <c:pt idx="0">
                  <c:v>Import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dPt>
            <c:idx val="86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2-4FAA-449F-A809-10007D391B63}"/>
              </c:ext>
            </c:extLst>
          </c:dPt>
          <c:dPt>
            <c:idx val="87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4-4FAA-449F-A809-10007D391B63}"/>
              </c:ext>
            </c:extLst>
          </c:dPt>
          <c:dPt>
            <c:idx val="88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6-4FAA-449F-A809-10007D391B63}"/>
              </c:ext>
            </c:extLst>
          </c:dPt>
          <c:dPt>
            <c:idx val="89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8-4FAA-449F-A809-10007D391B63}"/>
              </c:ext>
            </c:extLst>
          </c:dPt>
          <c:dPt>
            <c:idx val="90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A-4FAA-449F-A809-10007D391B63}"/>
              </c:ext>
            </c:extLst>
          </c:dPt>
          <c:dPt>
            <c:idx val="91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C-4FAA-449F-A809-10007D391B63}"/>
              </c:ext>
            </c:extLst>
          </c:dPt>
          <c:dPt>
            <c:idx val="92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E-4FAA-449F-A809-10007D391B63}"/>
              </c:ext>
            </c:extLst>
          </c:dPt>
          <c:dPt>
            <c:idx val="93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0-4FAA-449F-A809-10007D391B63}"/>
              </c:ext>
            </c:extLst>
          </c:dPt>
          <c:dPt>
            <c:idx val="94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2-4FAA-449F-A809-10007D391B63}"/>
              </c:ext>
            </c:extLst>
          </c:dPt>
          <c:dPt>
            <c:idx val="95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4-4FAA-449F-A809-10007D391B63}"/>
              </c:ext>
            </c:extLst>
          </c:dPt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K$16:$K$46</c:f>
              <c:numCache>
                <c:formatCode>0.0</c:formatCode>
                <c:ptCount val="31"/>
                <c:pt idx="0">
                  <c:v>100</c:v>
                </c:pt>
                <c:pt idx="1">
                  <c:v>104.02228294524427</c:v>
                </c:pt>
                <c:pt idx="2">
                  <c:v>108.12799172393103</c:v>
                </c:pt>
                <c:pt idx="3">
                  <c:v>112.43881116056427</c:v>
                </c:pt>
                <c:pt idx="4">
                  <c:v>116.90439398957982</c:v>
                </c:pt>
                <c:pt idx="5">
                  <c:v>121.53461609156626</c:v>
                </c:pt>
                <c:pt idx="6">
                  <c:v>126.31408306064402</c:v>
                </c:pt>
                <c:pt idx="7">
                  <c:v>131.2426780797945</c:v>
                </c:pt>
                <c:pt idx="8">
                  <c:v>136.42995188924371</c:v>
                </c:pt>
                <c:pt idx="9">
                  <c:v>141.81631072091761</c:v>
                </c:pt>
                <c:pt idx="10">
                  <c:v>147.38871042613695</c:v>
                </c:pt>
                <c:pt idx="11">
                  <c:v>153.1791992345911</c:v>
                </c:pt>
                <c:pt idx="12">
                  <c:v>159.14348626356073</c:v>
                </c:pt>
                <c:pt idx="13">
                  <c:v>165.33184981506614</c:v>
                </c:pt>
                <c:pt idx="14">
                  <c:v>171.77640593326316</c:v>
                </c:pt>
                <c:pt idx="15">
                  <c:v>178.39482806042597</c:v>
                </c:pt>
                <c:pt idx="16">
                  <c:v>185.22366544559412</c:v>
                </c:pt>
                <c:pt idx="17">
                  <c:v>192.24278344410513</c:v>
                </c:pt>
                <c:pt idx="18">
                  <c:v>199.18772548366272</c:v>
                </c:pt>
                <c:pt idx="19">
                  <c:v>206.36185840827031</c:v>
                </c:pt>
                <c:pt idx="20">
                  <c:v>213.73691965230947</c:v>
                </c:pt>
                <c:pt idx="21">
                  <c:v>221.35997251532729</c:v>
                </c:pt>
                <c:pt idx="22">
                  <c:v>229.19052667193483</c:v>
                </c:pt>
                <c:pt idx="23">
                  <c:v>237.25722253824131</c:v>
                </c:pt>
                <c:pt idx="24">
                  <c:v>245.61484166267752</c:v>
                </c:pt>
                <c:pt idx="25">
                  <c:v>254.26435418110879</c:v>
                </c:pt>
                <c:pt idx="26">
                  <c:v>263.14505847132335</c:v>
                </c:pt>
                <c:pt idx="27">
                  <c:v>272.29613213108166</c:v>
                </c:pt>
                <c:pt idx="28">
                  <c:v>281.73928561113632</c:v>
                </c:pt>
                <c:pt idx="29">
                  <c:v>291.46389394953974</c:v>
                </c:pt>
                <c:pt idx="30">
                  <c:v>301.4658515754842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5-4FAA-449F-A809-10007D391B63}"/>
            </c:ext>
          </c:extLst>
        </c:ser>
        <c:ser>
          <c:idx val="3"/>
          <c:order val="2"/>
          <c:tx>
            <c:strRef>
              <c:f>גרפים!$M$2</c:f>
              <c:strCache>
                <c:ptCount val="1"/>
                <c:pt idx="0">
                  <c:v>Containers Unloaded</c:v>
                </c:pt>
              </c:strCache>
            </c:strRef>
          </c:tx>
          <c:spPr>
            <a:ln>
              <a:solidFill>
                <a:srgbClr val="FFC000"/>
              </a:solidFill>
            </a:ln>
          </c:spPr>
          <c:marker>
            <c:symbol val="none"/>
          </c:marker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M$16:$M$46</c:f>
              <c:numCache>
                <c:formatCode>0.0</c:formatCode>
                <c:ptCount val="31"/>
                <c:pt idx="0">
                  <c:v>100</c:v>
                </c:pt>
                <c:pt idx="1">
                  <c:v>104.82178443733903</c:v>
                </c:pt>
                <c:pt idx="2">
                  <c:v>109.72429422097572</c:v>
                </c:pt>
                <c:pt idx="3">
                  <c:v>114.85932962506627</c:v>
                </c:pt>
                <c:pt idx="4">
                  <c:v>120.17401798952054</c:v>
                </c:pt>
                <c:pt idx="5">
                  <c:v>125.68541332816203</c:v>
                </c:pt>
                <c:pt idx="6">
                  <c:v>131.37895073280515</c:v>
                </c:pt>
                <c:pt idx="7">
                  <c:v>137.25767189509276</c:v>
                </c:pt>
                <c:pt idx="8">
                  <c:v>143.22475862134334</c:v>
                </c:pt>
                <c:pt idx="9">
                  <c:v>149.42604044336491</c:v>
                </c:pt>
                <c:pt idx="10">
                  <c:v>155.84732535284272</c:v>
                </c:pt>
                <c:pt idx="11">
                  <c:v>162.53075605099426</c:v>
                </c:pt>
                <c:pt idx="12">
                  <c:v>169.42179914027793</c:v>
                </c:pt>
                <c:pt idx="13">
                  <c:v>176.58550510703279</c:v>
                </c:pt>
                <c:pt idx="14">
                  <c:v>184.06461518852601</c:v>
                </c:pt>
                <c:pt idx="15">
                  <c:v>191.75456448357849</c:v>
                </c:pt>
                <c:pt idx="16">
                  <c:v>199.70290572627235</c:v>
                </c:pt>
                <c:pt idx="17">
                  <c:v>207.8840096319567</c:v>
                </c:pt>
                <c:pt idx="18">
                  <c:v>215.97013738857797</c:v>
                </c:pt>
                <c:pt idx="19">
                  <c:v>224.34166105067018</c:v>
                </c:pt>
                <c:pt idx="20">
                  <c:v>232.96211845782184</c:v>
                </c:pt>
                <c:pt idx="21">
                  <c:v>241.89409753363594</c:v>
                </c:pt>
                <c:pt idx="22">
                  <c:v>251.08468900880561</c:v>
                </c:pt>
                <c:pt idx="23">
                  <c:v>260.57228098511047</c:v>
                </c:pt>
                <c:pt idx="24">
                  <c:v>270.43067503244856</c:v>
                </c:pt>
                <c:pt idx="25">
                  <c:v>280.66235106943685</c:v>
                </c:pt>
                <c:pt idx="26">
                  <c:v>291.18666171148197</c:v>
                </c:pt>
                <c:pt idx="27">
                  <c:v>302.05672738839417</c:v>
                </c:pt>
                <c:pt idx="28">
                  <c:v>313.3025999513124</c:v>
                </c:pt>
                <c:pt idx="29">
                  <c:v>324.91066370417326</c:v>
                </c:pt>
                <c:pt idx="30">
                  <c:v>336.8759323030554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6-4FAA-449F-A809-10007D391B6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6589888"/>
        <c:axId val="366594984"/>
      </c:lineChart>
      <c:catAx>
        <c:axId val="366589888"/>
        <c:scaling>
          <c:orientation val="minMax"/>
        </c:scaling>
        <c:delete val="0"/>
        <c:axPos val="b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333333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333333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6594984"/>
        <c:crossesAt val="0"/>
        <c:auto val="0"/>
        <c:lblAlgn val="ctr"/>
        <c:lblOffset val="100"/>
        <c:tickLblSkip val="4"/>
        <c:tickMarkSkip val="4"/>
        <c:noMultiLvlLbl val="0"/>
      </c:catAx>
      <c:valAx>
        <c:axId val="366594984"/>
        <c:scaling>
          <c:orientation val="minMax"/>
          <c:min val="40"/>
        </c:scaling>
        <c:delete val="0"/>
        <c:axPos val="l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numFmt formatCode="0" sourceLinked="0"/>
        <c:majorTickMark val="out"/>
        <c:minorTickMark val="none"/>
        <c:tickLblPos val="nextTo"/>
        <c:spPr>
          <a:ln w="3175">
            <a:solidFill>
              <a:srgbClr val="333333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333333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6589888"/>
        <c:crosses val="autoZero"/>
        <c:crossBetween val="between"/>
        <c:minorUnit val="1.0465277342808248"/>
      </c:valAx>
      <c:spPr>
        <a:noFill/>
        <a:ln w="3175">
          <a:solidFill>
            <a:srgbClr val="333333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6.9343065693430656E-2"/>
          <c:y val="6.666701662292214E-2"/>
          <c:w val="0.23905109489051099"/>
          <c:h val="0.30666771653543307"/>
        </c:manualLayout>
      </c:layout>
      <c:overlay val="0"/>
      <c:txPr>
        <a:bodyPr/>
        <a:lstStyle/>
        <a:p>
          <a:pPr>
            <a:defRPr sz="775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0"/>
          <c:tx>
            <c:strRef>
              <c:f>Graph_ex!$D$2</c:f>
              <c:strCache>
                <c:ptCount val="1"/>
                <c:pt idx="0">
                  <c:v>משקל חזוי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Graph_ex!$B$3:$B$47</c:f>
              <c:numCache>
                <c:formatCode>General</c:formatCode>
                <c:ptCount val="45"/>
                <c:pt idx="0">
                  <c:v>2004</c:v>
                </c:pt>
                <c:pt idx="1">
                  <c:v>2005</c:v>
                </c:pt>
                <c:pt idx="2">
                  <c:v>2006</c:v>
                </c:pt>
                <c:pt idx="3">
                  <c:v>2007</c:v>
                </c:pt>
                <c:pt idx="4">
                  <c:v>2008</c:v>
                </c:pt>
                <c:pt idx="5">
                  <c:v>2009</c:v>
                </c:pt>
                <c:pt idx="6">
                  <c:v>2010</c:v>
                </c:pt>
                <c:pt idx="7">
                  <c:v>2011</c:v>
                </c:pt>
                <c:pt idx="8">
                  <c:v>2012</c:v>
                </c:pt>
                <c:pt idx="9">
                  <c:v>2013</c:v>
                </c:pt>
                <c:pt idx="10">
                  <c:v>2014</c:v>
                </c:pt>
                <c:pt idx="11">
                  <c:v>2015</c:v>
                </c:pt>
                <c:pt idx="12">
                  <c:v>2016</c:v>
                </c:pt>
                <c:pt idx="13">
                  <c:v>2017</c:v>
                </c:pt>
                <c:pt idx="14">
                  <c:v>2018</c:v>
                </c:pt>
                <c:pt idx="15">
                  <c:v>2019</c:v>
                </c:pt>
                <c:pt idx="16">
                  <c:v>2020</c:v>
                </c:pt>
                <c:pt idx="17">
                  <c:v>2021</c:v>
                </c:pt>
                <c:pt idx="18">
                  <c:v>2022</c:v>
                </c:pt>
                <c:pt idx="19">
                  <c:v>2023</c:v>
                </c:pt>
                <c:pt idx="20">
                  <c:v>2024</c:v>
                </c:pt>
                <c:pt idx="21">
                  <c:v>2025</c:v>
                </c:pt>
                <c:pt idx="22">
                  <c:v>2026</c:v>
                </c:pt>
                <c:pt idx="23">
                  <c:v>2027</c:v>
                </c:pt>
                <c:pt idx="24">
                  <c:v>2028</c:v>
                </c:pt>
                <c:pt idx="25">
                  <c:v>2029</c:v>
                </c:pt>
                <c:pt idx="26">
                  <c:v>2030</c:v>
                </c:pt>
                <c:pt idx="27">
                  <c:v>2031</c:v>
                </c:pt>
                <c:pt idx="28">
                  <c:v>2032</c:v>
                </c:pt>
                <c:pt idx="29">
                  <c:v>2033</c:v>
                </c:pt>
                <c:pt idx="30">
                  <c:v>2034</c:v>
                </c:pt>
                <c:pt idx="31">
                  <c:v>2035</c:v>
                </c:pt>
                <c:pt idx="32">
                  <c:v>2036</c:v>
                </c:pt>
                <c:pt idx="33">
                  <c:v>2037</c:v>
                </c:pt>
                <c:pt idx="34">
                  <c:v>2038</c:v>
                </c:pt>
                <c:pt idx="35">
                  <c:v>2039</c:v>
                </c:pt>
                <c:pt idx="36">
                  <c:v>2040</c:v>
                </c:pt>
                <c:pt idx="37">
                  <c:v>2041</c:v>
                </c:pt>
                <c:pt idx="38">
                  <c:v>2042</c:v>
                </c:pt>
                <c:pt idx="39">
                  <c:v>2043</c:v>
                </c:pt>
                <c:pt idx="40">
                  <c:v>2044</c:v>
                </c:pt>
                <c:pt idx="41">
                  <c:v>2045</c:v>
                </c:pt>
                <c:pt idx="42">
                  <c:v>2046</c:v>
                </c:pt>
                <c:pt idx="43">
                  <c:v>2047</c:v>
                </c:pt>
                <c:pt idx="44">
                  <c:v>2048</c:v>
                </c:pt>
              </c:numCache>
            </c:numRef>
          </c:cat>
          <c:val>
            <c:numRef>
              <c:f>Graph_ex!$D$3:$D$47</c:f>
              <c:numCache>
                <c:formatCode>General</c:formatCode>
                <c:ptCount val="45"/>
                <c:pt idx="0">
                  <c:v>3983.4628150743683</c:v>
                </c:pt>
                <c:pt idx="1">
                  <c:v>4180.4950889070751</c:v>
                </c:pt>
                <c:pt idx="2">
                  <c:v>4718.002188513894</c:v>
                </c:pt>
                <c:pt idx="3">
                  <c:v>5188.2086564282436</c:v>
                </c:pt>
                <c:pt idx="4">
                  <c:v>5298.0175829189238</c:v>
                </c:pt>
                <c:pt idx="5">
                  <c:v>4510.4161663685636</c:v>
                </c:pt>
                <c:pt idx="6">
                  <c:v>5142.2162948057876</c:v>
                </c:pt>
                <c:pt idx="7">
                  <c:v>5416.3560959430988</c:v>
                </c:pt>
                <c:pt idx="8">
                  <c:v>5345.2988287571015</c:v>
                </c:pt>
                <c:pt idx="9">
                  <c:v>5141.1571074233916</c:v>
                </c:pt>
                <c:pt idx="10">
                  <c:v>5264.6548936775807</c:v>
                </c:pt>
                <c:pt idx="11">
                  <c:v>4981.9510185578847</c:v>
                </c:pt>
                <c:pt idx="12">
                  <c:v>5529.0438500432701</c:v>
                </c:pt>
                <c:pt idx="13">
                  <c:v>5544.5556884378593</c:v>
                </c:pt>
                <c:pt idx="14">
                  <c:v>5772.5242822129321</c:v>
                </c:pt>
                <c:pt idx="15">
                  <c:v>5968.8862128767587</c:v>
                </c:pt>
                <c:pt idx="16">
                  <c:v>6171.1190086889683</c:v>
                </c:pt>
                <c:pt idx="17">
                  <c:v>6379.3117052213493</c:v>
                </c:pt>
                <c:pt idx="18">
                  <c:v>6593.5535039936076</c:v>
                </c:pt>
                <c:pt idx="19">
                  <c:v>6813.9336177692339</c:v>
                </c:pt>
                <c:pt idx="20">
                  <c:v>7040.5411271663579</c:v>
                </c:pt>
                <c:pt idx="21">
                  <c:v>7273.4648471869805</c:v>
                </c:pt>
                <c:pt idx="22">
                  <c:v>7512.7932024880083</c:v>
                </c:pt>
                <c:pt idx="23">
                  <c:v>7758.6141104015114</c:v>
                </c:pt>
                <c:pt idx="24">
                  <c:v>8011.0148708661281</c:v>
                </c:pt>
                <c:pt idx="25">
                  <c:v>8270.0820625612287</c:v>
                </c:pt>
                <c:pt idx="26">
                  <c:v>8535.9014446447072</c:v>
                </c:pt>
                <c:pt idx="27">
                  <c:v>8808.5578635873208</c:v>
                </c:pt>
                <c:pt idx="28">
                  <c:v>9088.1351646743169</c:v>
                </c:pt>
                <c:pt idx="29">
                  <c:v>9374.7161078106292</c:v>
                </c:pt>
                <c:pt idx="30">
                  <c:v>9668.3822873216704</c:v>
                </c:pt>
                <c:pt idx="31">
                  <c:v>9969.2140554886864</c:v>
                </c:pt>
                <c:pt idx="32">
                  <c:v>10277.290449597436</c:v>
                </c:pt>
                <c:pt idx="33">
                  <c:v>10592.68912231276</c:v>
                </c:pt>
                <c:pt idx="34">
                  <c:v>10915.486275220039</c:v>
                </c:pt>
                <c:pt idx="35">
                  <c:v>11245.756595398725</c:v>
                </c:pt>
                <c:pt idx="36">
                  <c:v>11583.573194913468</c:v>
                </c:pt>
                <c:pt idx="37">
                  <c:v>11929.007553125499</c:v>
                </c:pt>
                <c:pt idx="38">
                  <c:v>12282.129461741428</c:v>
                </c:pt>
                <c:pt idx="39">
                  <c:v>12643.006972528583</c:v>
                </c:pt>
                <c:pt idx="40">
                  <c:v>13011.706347636256</c:v>
                </c:pt>
                <c:pt idx="41">
                  <c:v>13388.292012470356</c:v>
                </c:pt>
                <c:pt idx="42">
                  <c:v>13772.826511076088</c:v>
                </c:pt>
                <c:pt idx="43">
                  <c:v>14165.370463988664</c:v>
                </c:pt>
                <c:pt idx="44">
                  <c:v>14565.9825285167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C49-4A96-90E3-84C964FD7D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6589104"/>
        <c:axId val="366590280"/>
      </c:lineChart>
      <c:catAx>
        <c:axId val="3665891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6590280"/>
        <c:crosses val="autoZero"/>
        <c:auto val="1"/>
        <c:lblAlgn val="ctr"/>
        <c:lblOffset val="100"/>
        <c:noMultiLvlLbl val="0"/>
      </c:catAx>
      <c:valAx>
        <c:axId val="366590280"/>
        <c:scaling>
          <c:orientation val="minMax"/>
          <c:min val="3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5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 dirty="0">
                    <a:effectLst/>
                  </a:rPr>
                  <a:t>weight, thousands Tons</a:t>
                </a:r>
                <a:endParaRPr lang="en-US" sz="16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5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658910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7323481116584594E-2"/>
          <c:y val="5.6822362295995008E-2"/>
          <c:w val="0.92610837438423643"/>
          <c:h val="0.83339464700792698"/>
        </c:manualLayout>
      </c:layout>
      <c:lineChart>
        <c:grouping val="standard"/>
        <c:varyColors val="0"/>
        <c:ser>
          <c:idx val="1"/>
          <c:order val="0"/>
          <c:tx>
            <c:strRef>
              <c:f>גרפים!$J$2</c:f>
              <c:strCache>
                <c:ptCount val="1"/>
                <c:pt idx="0">
                  <c:v>GDP</c:v>
                </c:pt>
              </c:strCache>
            </c:strRef>
          </c:tx>
          <c:spPr>
            <a:ln w="38100">
              <a:solidFill>
                <a:schemeClr val="accent1">
                  <a:lumMod val="75000"/>
                </a:schemeClr>
              </a:solidFill>
              <a:prstDash val="solid"/>
            </a:ln>
          </c:spPr>
          <c:marker>
            <c:symbol val="none"/>
          </c:marker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J$16:$J$46</c:f>
              <c:numCache>
                <c:formatCode>0.0</c:formatCode>
                <c:ptCount val="31"/>
                <c:pt idx="0">
                  <c:v>100</c:v>
                </c:pt>
                <c:pt idx="1">
                  <c:v>103.1043581075493</c:v>
                </c:pt>
                <c:pt idx="2">
                  <c:v>106.25897494250238</c:v>
                </c:pt>
                <c:pt idx="3">
                  <c:v>109.63074902519743</c:v>
                </c:pt>
                <c:pt idx="4">
                  <c:v>113.14150222547204</c:v>
                </c:pt>
                <c:pt idx="5">
                  <c:v>116.79963793183103</c:v>
                </c:pt>
                <c:pt idx="6">
                  <c:v>120.57890030824466</c:v>
                </c:pt>
                <c:pt idx="7">
                  <c:v>124.47502111779136</c:v>
                </c:pt>
                <c:pt idx="8">
                  <c:v>128.51579618398705</c:v>
                </c:pt>
                <c:pt idx="9">
                  <c:v>132.72454395932303</c:v>
                </c:pt>
                <c:pt idx="10">
                  <c:v>137.07898215572772</c:v>
                </c:pt>
                <c:pt idx="11">
                  <c:v>141.61781008836297</c:v>
                </c:pt>
                <c:pt idx="12">
                  <c:v>146.27745098989826</c:v>
                </c:pt>
                <c:pt idx="13">
                  <c:v>151.12086373145053</c:v>
                </c:pt>
                <c:pt idx="14">
                  <c:v>156.18576850033548</c:v>
                </c:pt>
                <c:pt idx="15">
                  <c:v>161.35964164301075</c:v>
                </c:pt>
                <c:pt idx="16">
                  <c:v>166.68693366247237</c:v>
                </c:pt>
                <c:pt idx="17">
                  <c:v>172.13793800999017</c:v>
                </c:pt>
                <c:pt idx="18">
                  <c:v>177.65660674594369</c:v>
                </c:pt>
                <c:pt idx="19">
                  <c:v>183.36265963823985</c:v>
                </c:pt>
                <c:pt idx="20">
                  <c:v>189.21685552426783</c:v>
                </c:pt>
                <c:pt idx="21">
                  <c:v>195.27626900197214</c:v>
                </c:pt>
                <c:pt idx="22">
                  <c:v>201.48637310702742</c:v>
                </c:pt>
                <c:pt idx="23">
                  <c:v>207.88061028373224</c:v>
                </c:pt>
                <c:pt idx="24">
                  <c:v>214.5248197501684</c:v>
                </c:pt>
                <c:pt idx="25">
                  <c:v>221.4165679458639</c:v>
                </c:pt>
                <c:pt idx="26">
                  <c:v>228.47655502137636</c:v>
                </c:pt>
                <c:pt idx="27">
                  <c:v>235.75077146718792</c:v>
                </c:pt>
                <c:pt idx="28">
                  <c:v>243.26294449790038</c:v>
                </c:pt>
                <c:pt idx="29">
                  <c:v>250.99662856813674</c:v>
                </c:pt>
                <c:pt idx="30">
                  <c:v>258.9436294234952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1AE-4AD1-B01A-0D0C43DA791C}"/>
            </c:ext>
          </c:extLst>
        </c:ser>
        <c:ser>
          <c:idx val="0"/>
          <c:order val="1"/>
          <c:tx>
            <c:strRef>
              <c:f>גרפים!$N$2</c:f>
              <c:strCache>
                <c:ptCount val="1"/>
                <c:pt idx="0">
                  <c:v>Export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dPt>
            <c:idx val="86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2-F1AE-4AD1-B01A-0D0C43DA791C}"/>
              </c:ext>
            </c:extLst>
          </c:dPt>
          <c:dPt>
            <c:idx val="87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4-F1AE-4AD1-B01A-0D0C43DA791C}"/>
              </c:ext>
            </c:extLst>
          </c:dPt>
          <c:dPt>
            <c:idx val="88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6-F1AE-4AD1-B01A-0D0C43DA791C}"/>
              </c:ext>
            </c:extLst>
          </c:dPt>
          <c:dPt>
            <c:idx val="89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8-F1AE-4AD1-B01A-0D0C43DA791C}"/>
              </c:ext>
            </c:extLst>
          </c:dPt>
          <c:dPt>
            <c:idx val="90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A-F1AE-4AD1-B01A-0D0C43DA791C}"/>
              </c:ext>
            </c:extLst>
          </c:dPt>
          <c:dPt>
            <c:idx val="91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C-F1AE-4AD1-B01A-0D0C43DA791C}"/>
              </c:ext>
            </c:extLst>
          </c:dPt>
          <c:dPt>
            <c:idx val="92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E-F1AE-4AD1-B01A-0D0C43DA791C}"/>
              </c:ext>
            </c:extLst>
          </c:dPt>
          <c:dPt>
            <c:idx val="93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0-F1AE-4AD1-B01A-0D0C43DA791C}"/>
              </c:ext>
            </c:extLst>
          </c:dPt>
          <c:dPt>
            <c:idx val="94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2-F1AE-4AD1-B01A-0D0C43DA791C}"/>
              </c:ext>
            </c:extLst>
          </c:dPt>
          <c:dPt>
            <c:idx val="95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4-F1AE-4AD1-B01A-0D0C43DA791C}"/>
              </c:ext>
            </c:extLst>
          </c:dPt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N$16:$N$46</c:f>
              <c:numCache>
                <c:formatCode>0.0</c:formatCode>
                <c:ptCount val="31"/>
                <c:pt idx="0">
                  <c:v>100</c:v>
                </c:pt>
                <c:pt idx="1">
                  <c:v>103.82084213561906</c:v>
                </c:pt>
                <c:pt idx="2">
                  <c:v>107.79117033316565</c:v>
                </c:pt>
                <c:pt idx="3">
                  <c:v>111.91532620357032</c:v>
                </c:pt>
                <c:pt idx="4">
                  <c:v>116.1977170492882</c:v>
                </c:pt>
                <c:pt idx="5">
                  <c:v>120.64281278667353</c:v>
                </c:pt>
                <c:pt idx="6">
                  <c:v>125.25514284583437</c:v>
                </c:pt>
                <c:pt idx="7">
                  <c:v>130.03929303330935</c:v>
                </c:pt>
                <c:pt idx="8">
                  <c:v>134.99990234538089</c:v>
                </c:pt>
                <c:pt idx="9">
                  <c:v>140.14165972198322</c:v>
                </c:pt>
                <c:pt idx="10">
                  <c:v>145.46930073302627</c:v>
                </c:pt>
                <c:pt idx="11">
                  <c:v>150.9876041906015</c:v>
                </c:pt>
                <c:pt idx="12">
                  <c:v>156.70138868199004</c:v>
                </c:pt>
                <c:pt idx="13">
                  <c:v>162.6155090196784</c:v>
                </c:pt>
                <c:pt idx="14">
                  <c:v>168.73485260576109</c:v>
                </c:pt>
                <c:pt idx="15">
                  <c:v>175.06433570915021</c:v>
                </c:pt>
                <c:pt idx="16">
                  <c:v>181.60889965497239</c:v>
                </c:pt>
                <c:pt idx="17">
                  <c:v>188.37350692639981</c:v>
                </c:pt>
                <c:pt idx="18">
                  <c:v>195.36313717996515</c:v>
                </c:pt>
                <c:pt idx="19">
                  <c:v>202.58278317614634</c:v>
                </c:pt>
                <c:pt idx="20">
                  <c:v>210.03744662768437</c:v>
                </c:pt>
                <c:pt idx="21">
                  <c:v>217.73213396873192</c:v>
                </c:pt>
                <c:pt idx="22">
                  <c:v>225.67185204850369</c:v>
                </c:pt>
                <c:pt idx="23">
                  <c:v>233.86160375364921</c:v>
                </c:pt>
                <c:pt idx="24">
                  <c:v>242.30638356405655</c:v>
                </c:pt>
                <c:pt idx="25">
                  <c:v>251.0111730472664</c:v>
                </c:pt>
                <c:pt idx="26">
                  <c:v>259.98093629708472</c:v>
                </c:pt>
                <c:pt idx="27">
                  <c:v>269.22061532238433</c:v>
                </c:pt>
                <c:pt idx="28">
                  <c:v>278.73512539242626</c:v>
                </c:pt>
                <c:pt idx="29">
                  <c:v>288.52935034535216</c:v>
                </c:pt>
                <c:pt idx="30">
                  <c:v>298.608137866797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5-F1AE-4AD1-B01A-0D0C43DA791C}"/>
            </c:ext>
          </c:extLst>
        </c:ser>
        <c:ser>
          <c:idx val="3"/>
          <c:order val="2"/>
          <c:tx>
            <c:strRef>
              <c:f>גרפים!$O$2</c:f>
              <c:strCache>
                <c:ptCount val="1"/>
                <c:pt idx="0">
                  <c:v>Containers loaded</c:v>
                </c:pt>
              </c:strCache>
            </c:strRef>
          </c:tx>
          <c:spPr>
            <a:ln>
              <a:solidFill>
                <a:srgbClr val="FFC000"/>
              </a:solidFill>
            </a:ln>
          </c:spPr>
          <c:marker>
            <c:symbol val="none"/>
          </c:marker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O$16:$O$46</c:f>
              <c:numCache>
                <c:formatCode>0.0</c:formatCode>
                <c:ptCount val="31"/>
                <c:pt idx="0">
                  <c:v>100</c:v>
                </c:pt>
                <c:pt idx="1">
                  <c:v>103.40166487075477</c:v>
                </c:pt>
                <c:pt idx="2">
                  <c:v>106.90503334397812</c:v>
                </c:pt>
                <c:pt idx="3">
                  <c:v>110.51164782239428</c:v>
                </c:pt>
                <c:pt idx="4">
                  <c:v>114.22305358351701</c:v>
                </c:pt>
                <c:pt idx="5">
                  <c:v>118.04079609964103</c:v>
                </c:pt>
                <c:pt idx="6">
                  <c:v>121.9664185538484</c:v>
                </c:pt>
                <c:pt idx="7">
                  <c:v>126.00145952783508</c:v>
                </c:pt>
                <c:pt idx="8">
                  <c:v>130.14745084117573</c:v>
                </c:pt>
                <c:pt idx="9">
                  <c:v>134.4059155248317</c:v>
                </c:pt>
                <c:pt idx="10">
                  <c:v>138.77836591438395</c:v>
                </c:pt>
                <c:pt idx="11">
                  <c:v>143.26630185071897</c:v>
                </c:pt>
                <c:pt idx="12">
                  <c:v>147.87120897778914</c:v>
                </c:pt>
                <c:pt idx="13">
                  <c:v>152.59455712866239</c:v>
                </c:pt>
                <c:pt idx="14">
                  <c:v>157.43779879242578</c:v>
                </c:pt>
                <c:pt idx="15">
                  <c:v>162.40236765564157</c:v>
                </c:pt>
                <c:pt idx="16">
                  <c:v>167.48967721302051</c:v>
                </c:pt>
                <c:pt idx="17">
                  <c:v>172.70111944279131</c:v>
                </c:pt>
                <c:pt idx="18">
                  <c:v>178.03806354293195</c:v>
                </c:pt>
                <c:pt idx="19">
                  <c:v>183.50185472501798</c:v>
                </c:pt>
                <c:pt idx="20">
                  <c:v>189.0938130629313</c:v>
                </c:pt>
                <c:pt idx="21">
                  <c:v>194.81523239409563</c:v>
                </c:pt>
                <c:pt idx="22">
                  <c:v>200.66737927125419</c:v>
                </c:pt>
                <c:pt idx="23">
                  <c:v>206.65149196310426</c:v>
                </c:pt>
                <c:pt idx="24">
                  <c:v>212.76877950235317</c:v>
                </c:pt>
                <c:pt idx="25">
                  <c:v>219.02042077996785</c:v>
                </c:pt>
                <c:pt idx="26">
                  <c:v>225.40756368456783</c:v>
                </c:pt>
                <c:pt idx="27">
                  <c:v>231.93132428605173</c:v>
                </c:pt>
                <c:pt idx="28">
                  <c:v>238.59278606267191</c:v>
                </c:pt>
                <c:pt idx="29">
                  <c:v>245.39299917086331</c:v>
                </c:pt>
                <c:pt idx="30">
                  <c:v>252.332979757216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6-F1AE-4AD1-B01A-0D0C43DA791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6587536"/>
        <c:axId val="366587928"/>
      </c:lineChart>
      <c:catAx>
        <c:axId val="366587536"/>
        <c:scaling>
          <c:orientation val="minMax"/>
        </c:scaling>
        <c:delete val="0"/>
        <c:axPos val="b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333333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333333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6587928"/>
        <c:crossesAt val="0"/>
        <c:auto val="0"/>
        <c:lblAlgn val="ctr"/>
        <c:lblOffset val="100"/>
        <c:tickLblSkip val="4"/>
        <c:tickMarkSkip val="4"/>
        <c:noMultiLvlLbl val="0"/>
      </c:catAx>
      <c:valAx>
        <c:axId val="366587928"/>
        <c:scaling>
          <c:orientation val="minMax"/>
          <c:min val="40"/>
        </c:scaling>
        <c:delete val="0"/>
        <c:axPos val="l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numFmt formatCode="0" sourceLinked="0"/>
        <c:majorTickMark val="out"/>
        <c:minorTickMark val="none"/>
        <c:tickLblPos val="nextTo"/>
        <c:spPr>
          <a:ln w="3175">
            <a:solidFill>
              <a:srgbClr val="333333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333333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6587536"/>
        <c:crosses val="autoZero"/>
        <c:crossBetween val="between"/>
        <c:minorUnit val="1.0465277342808248"/>
      </c:valAx>
      <c:spPr>
        <a:noFill/>
        <a:ln w="3175">
          <a:solidFill>
            <a:srgbClr val="333333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6.9343065693430656E-2"/>
          <c:y val="6.666701662292214E-2"/>
          <c:w val="0.23905109489051099"/>
          <c:h val="0.30666771653543307"/>
        </c:manualLayout>
      </c:layout>
      <c:overlay val="0"/>
      <c:txPr>
        <a:bodyPr/>
        <a:lstStyle/>
        <a:p>
          <a:pPr>
            <a:defRPr sz="775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8-11-01T12:48:40.225" idx="4">
    <p:pos x="5184" y="1878"/>
    <p:text>This phrase in parentheses seems redundant. I suggest deleting it.</p:text>
    <p:extLst>
      <p:ext uri="{C676402C-5697-4E1C-873F-D02D1690AC5C}">
        <p15:threadingInfo xmlns:p15="http://schemas.microsoft.com/office/powerpoint/2012/main" timeZoneBias="-1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8-11-01T12:22:53.922" idx="1">
    <p:pos x="5234" y="1695"/>
    <p:text>This could use some explanation.</p:text>
    <p:extLst>
      <p:ext uri="{C676402C-5697-4E1C-873F-D02D1690AC5C}">
        <p15:threadingInfo xmlns:p15="http://schemas.microsoft.com/office/powerpoint/2012/main" timeZoneBias="-1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8-11-01T12:35:29.500" idx="2">
    <p:pos x="2847" y="1336"/>
    <p:text>This is the phrase, I verified. See for example: https://lloydslist.maritimeintelligence.informa.com/LL1123851/US-container-imports-surge-to-record-levels</p:text>
    <p:extLst>
      <p:ext uri="{C676402C-5697-4E1C-873F-D02D1690AC5C}">
        <p15:threadingInfo xmlns:p15="http://schemas.microsoft.com/office/powerpoint/2012/main" timeZoneBias="-1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8-11-01T12:38:39.621" idx="3">
    <p:pos x="1519" y="1953"/>
    <p:text>Is this Palestinian Authority and Gaza? If so, consider writing out fully.</p:text>
    <p:extLst mod="1">
      <p:ext uri="{C676402C-5697-4E1C-873F-D02D1690AC5C}">
        <p15:threadingInfo xmlns:p15="http://schemas.microsoft.com/office/powerpoint/2012/main" timeZoneBias="-1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0702</cdr:x>
      <cdr:y>0.11703</cdr:y>
    </cdr:from>
    <cdr:to>
      <cdr:x>0.40708</cdr:x>
      <cdr:y>0.79451</cdr:y>
    </cdr:to>
    <cdr:cxnSp macro="">
      <cdr:nvCxnSpPr>
        <cdr:cNvPr id="2" name="Straight Connector 4">
          <a:extLst xmlns:a="http://schemas.openxmlformats.org/drawingml/2006/main">
            <a:ext uri="{FF2B5EF4-FFF2-40B4-BE49-F238E27FC236}">
              <a16:creationId xmlns:a16="http://schemas.microsoft.com/office/drawing/2014/main" id="{863937D1-B845-4A75-A7ED-36FD1BE786C6}"/>
            </a:ext>
          </a:extLst>
        </cdr:cNvPr>
        <cdr:cNvCxnSpPr/>
      </cdr:nvCxnSpPr>
      <cdr:spPr bwMode="auto">
        <a:xfrm xmlns:a="http://schemas.openxmlformats.org/drawingml/2006/main" flipH="1" flipV="1">
          <a:off x="2463552" y="513127"/>
          <a:ext cx="364" cy="2970578"/>
        </a:xfrm>
        <a:prstGeom xmlns:a="http://schemas.openxmlformats.org/drawingml/2006/main" prst="line">
          <a:avLst/>
        </a:prstGeom>
        <a:solidFill xmlns:a="http://schemas.openxmlformats.org/drawingml/2006/main">
          <a:schemeClr val="accent1"/>
        </a:solidFill>
        <a:ln xmlns:a="http://schemas.openxmlformats.org/drawingml/2006/main" w="9525" cap="flat" cmpd="sng" algn="ctr">
          <a:solidFill>
            <a:schemeClr val="bg1">
              <a:lumMod val="65000"/>
            </a:schemeClr>
          </a:solidFill>
          <a:prstDash val="lgDash"/>
          <a:round/>
          <a:headEnd type="none" w="med" len="med"/>
          <a:tailEnd type="none" w="med" len="med"/>
        </a:ln>
        <a:effectLst xmlns:a="http://schemas.openxmlformats.org/drawingml/2006/main"/>
      </cdr:spPr>
    </cdr:cxnSp>
  </cdr:relSizeAnchor>
  <cdr:relSizeAnchor xmlns:cdr="http://schemas.openxmlformats.org/drawingml/2006/chartDrawing">
    <cdr:from>
      <cdr:x>0.31282</cdr:x>
      <cdr:y>0.18306</cdr:y>
    </cdr:from>
    <cdr:to>
      <cdr:x>0.58645</cdr:x>
      <cdr:y>0.38529</cdr:y>
    </cdr:to>
    <cdr:sp macro="" textlink="">
      <cdr:nvSpPr>
        <cdr:cNvPr id="4" name="TextBox 1"/>
        <cdr:cNvSpPr txBox="1"/>
      </cdr:nvSpPr>
      <cdr:spPr bwMode="auto">
        <a:xfrm xmlns:a="http://schemas.openxmlformats.org/drawingml/2006/main">
          <a:off x="1893384" y="802689"/>
          <a:ext cx="1656202" cy="88672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0" tIns="0" rIns="0" rtlCol="0">
          <a:prstTxWarp prst="textNoShape">
            <a:avLst/>
          </a:prstTxWarp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eaLnBrk="0" hangingPunct="0"/>
          <a:r>
            <a:rPr lang="en-US" sz="900" b="0" i="0" baseline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rPr>
            <a:t>             </a:t>
          </a:r>
          <a:r>
            <a:rPr lang="en-US" sz="1400" b="1" i="0" baseline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rPr>
            <a:t>2017</a:t>
          </a:r>
        </a:p>
        <a:p xmlns:a="http://schemas.openxmlformats.org/drawingml/2006/main">
          <a:pPr eaLnBrk="0" hangingPunct="0"/>
          <a:endParaRPr lang="en-US" sz="300" b="0" i="0" dirty="0">
            <a:solidFill>
              <a:schemeClr val="bg2"/>
            </a:solidFill>
            <a:latin typeface="+mn-lt"/>
            <a:ea typeface="Times New Roman" charset="0"/>
            <a:cs typeface="Times New Roman" charset="0"/>
          </a:endParaRPr>
        </a:p>
        <a:p xmlns:a="http://schemas.openxmlformats.org/drawingml/2006/main">
          <a:pPr eaLnBrk="0" hangingPunct="0"/>
          <a:r>
            <a:rPr lang="en-US" sz="1400" b="0" i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rPr>
            <a:t>history</a:t>
          </a:r>
          <a:r>
            <a:rPr lang="en-US" sz="1400" b="0" i="0" baseline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rPr>
            <a:t>     projections</a:t>
          </a:r>
          <a:endParaRPr lang="en-US" sz="1400" b="0" i="0" dirty="0">
            <a:solidFill>
              <a:sysClr val="windowText" lastClr="000000"/>
            </a:solidFill>
            <a:latin typeface="+mn-lt"/>
            <a:ea typeface="Times New Roman" charset="0"/>
            <a:cs typeface="Times New Roman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42221</cdr:x>
      <cdr:y>0.07438</cdr:y>
    </cdr:from>
    <cdr:to>
      <cdr:x>0.42833</cdr:x>
      <cdr:y>0.83233</cdr:y>
    </cdr:to>
    <cdr:cxnSp macro="">
      <cdr:nvCxnSpPr>
        <cdr:cNvPr id="2" name="Straight Connector 4">
          <a:extLst xmlns:a="http://schemas.openxmlformats.org/drawingml/2006/main">
            <a:ext uri="{FF2B5EF4-FFF2-40B4-BE49-F238E27FC236}">
              <a16:creationId xmlns:a16="http://schemas.microsoft.com/office/drawing/2014/main" id="{863937D1-B845-4A75-A7ED-36FD1BE786C6}"/>
            </a:ext>
          </a:extLst>
        </cdr:cNvPr>
        <cdr:cNvCxnSpPr/>
      </cdr:nvCxnSpPr>
      <cdr:spPr bwMode="auto">
        <a:xfrm xmlns:a="http://schemas.openxmlformats.org/drawingml/2006/main" flipV="1">
          <a:off x="2384763" y="257176"/>
          <a:ext cx="34587" cy="2620655"/>
        </a:xfrm>
        <a:prstGeom xmlns:a="http://schemas.openxmlformats.org/drawingml/2006/main" prst="line">
          <a:avLst/>
        </a:prstGeom>
        <a:solidFill xmlns:a="http://schemas.openxmlformats.org/drawingml/2006/main">
          <a:schemeClr val="accent1"/>
        </a:solidFill>
        <a:ln xmlns:a="http://schemas.openxmlformats.org/drawingml/2006/main" w="9525" cap="flat" cmpd="sng" algn="ctr">
          <a:solidFill>
            <a:schemeClr val="bg1">
              <a:lumMod val="65000"/>
            </a:schemeClr>
          </a:solidFill>
          <a:prstDash val="lgDash"/>
          <a:round/>
          <a:headEnd type="none" w="med" len="med"/>
          <a:tailEnd type="none" w="med" len="med"/>
        </a:ln>
        <a:effectLst xmlns:a="http://schemas.openxmlformats.org/drawingml/2006/main"/>
      </cdr:spPr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0157CA45-1EE7-4128-AA35-BF592749E5D6}" type="datetimeFigureOut">
              <a:rPr lang="he-IL" smtClean="0"/>
              <a:pPr/>
              <a:t>כ"ג/חשון/תשע"ט</a:t>
            </a:fld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0AA304A-0A2D-455E-918F-39CC68131C4C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294923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B0BB49F2-CF78-42B2-942E-83F9279EA573}" type="datetimeFigureOut">
              <a:rPr lang="he-IL" smtClean="0"/>
              <a:pPr/>
              <a:t>כ"ג/חשון/תשע"ט</a:t>
            </a:fld>
            <a:endParaRPr lang="he-IL" dirty="0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D1DE5B14-4842-44C9-A46E-890CADB8DA4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598562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/>
              <a:t>לחץ כדי לערוך סגנון כותרת משנה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49D97-60C8-48B5-BC09-490A01AD6256}" type="datetime1">
              <a:rPr lang="en-US" smtClean="0"/>
              <a:t>11/1/20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30 October 2018</a:t>
            </a:r>
            <a:endParaRPr lang="he-IL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AF895-E3FA-4CF6-9C6F-B84D5FA89BE4}" type="datetime1">
              <a:rPr lang="en-US" smtClean="0"/>
              <a:t>11/1/20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89BB0-CD7C-46AD-B5A5-4697D8567216}" type="datetime1">
              <a:rPr lang="en-US" smtClean="0"/>
              <a:t>11/1/20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79598-925F-4632-B7C3-2CC259D1BA68}" type="datetime1">
              <a:rPr lang="en-US" smtClean="0"/>
              <a:t>11/1/20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6827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C1A4C-4F3F-4530-BD8E-A66A70A957FA}" type="datetime1">
              <a:rPr lang="en-US" smtClean="0"/>
              <a:t>11/1/20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9052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6411A-9725-4D5B-911F-3D3ED5DA2DB0}" type="datetime1">
              <a:rPr lang="en-US" smtClean="0"/>
              <a:t>11/1/20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24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25D2E-4312-4BEB-A2E4-D562FFFEF76F}" type="datetime1">
              <a:rPr lang="en-US" smtClean="0"/>
              <a:t>11/1/2018</a:t>
            </a:fld>
            <a:endParaRPr lang="en-US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2806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39826-567A-4BEE-A89A-4DD056D57CE5}" type="datetime1">
              <a:rPr lang="en-US" smtClean="0"/>
              <a:t>11/1/2018</a:t>
            </a:fld>
            <a:endParaRPr lang="en-US" dirty="0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6141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06502-2E99-4A2A-83C5-60195F6A8E11}" type="datetime1">
              <a:rPr lang="en-US" smtClean="0"/>
              <a:t>11/1/2018</a:t>
            </a:fld>
            <a:endParaRPr lang="en-US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043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720DE5-C91C-4834-8505-705C88E989B7}" type="datetime1">
              <a:rPr lang="en-US" smtClean="0"/>
              <a:t>11/1/2018</a:t>
            </a:fld>
            <a:endParaRPr lang="en-US" dirty="0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416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B4183-206F-4A81-9D3C-A12E0ADFF2CE}" type="datetime1">
              <a:rPr lang="en-US" smtClean="0"/>
              <a:t>11/1/2018</a:t>
            </a:fld>
            <a:endParaRPr lang="en-US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285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58-C20B-47B6-B365-442F2D3AB5C5}" type="datetime1">
              <a:rPr lang="en-US" smtClean="0"/>
              <a:t>11/1/2018</a:t>
            </a:fld>
            <a:endParaRPr lang="en-US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7282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2BDEC9-8D75-4608-9349-2AD817AECDAA}" type="datetime1">
              <a:rPr lang="en-US" smtClean="0"/>
              <a:t>11/1/20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96759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8F05A-0FD6-44AE-9D16-D8668C02B85D}" type="datetime1">
              <a:rPr lang="en-US" smtClean="0"/>
              <a:t>11/1/20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23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8CAED-E644-4218-917F-3BC21FAE280E}" type="datetime1">
              <a:rPr lang="en-US" smtClean="0"/>
              <a:t>11/1/20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E2E64-76D2-4069-A18E-7C7EB6B32B2B}" type="datetime1">
              <a:rPr lang="en-US" smtClean="0"/>
              <a:t>11/1/2018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7E4881-F212-4668-87F3-CF966060064E}" type="datetime1">
              <a:rPr lang="en-US" smtClean="0"/>
              <a:t>11/1/2018</a:t>
            </a:fld>
            <a:endParaRPr lang="he-IL" dirty="0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532BA8-A466-4201-AF00-02E052158B2F}" type="datetime1">
              <a:rPr lang="en-US" smtClean="0"/>
              <a:t>11/1/2018</a:t>
            </a:fld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8C78A-E7B6-4C65-ABCB-EF6144BA1209}" type="datetime1">
              <a:rPr lang="en-US" smtClean="0"/>
              <a:t>11/1/2018</a:t>
            </a:fld>
            <a:endParaRPr lang="he-IL" dirty="0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A7B10-0E3C-4C6C-AF3E-5EC4195A7F13}" type="datetime1">
              <a:rPr lang="en-US" smtClean="0"/>
              <a:t>11/1/2018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EF38BE-4DF0-4F9F-9FF8-E4F3A1410637}" type="datetime1">
              <a:rPr lang="en-US" smtClean="0"/>
              <a:t>11/1/2018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dirty="0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78358" y="16248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995592" y="612073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F69D77-D46F-404D-B8B1-942F53AB4A2E}" type="datetime1">
              <a:rPr lang="en-US" smtClean="0"/>
              <a:t>11/1/20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-1488" y="613648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30 October 2018</a:t>
            </a:r>
            <a:endParaRPr lang="he-IL" dirty="0"/>
          </a:p>
        </p:txBody>
      </p:sp>
      <p:sp>
        <p:nvSpPr>
          <p:cNvPr id="7" name="מלבן 8"/>
          <p:cNvSpPr/>
          <p:nvPr userDrawn="1"/>
        </p:nvSpPr>
        <p:spPr>
          <a:xfrm>
            <a:off x="14808" y="6535737"/>
            <a:ext cx="9156700" cy="311422"/>
          </a:xfrm>
          <a:prstGeom prst="rect">
            <a:avLst/>
          </a:prstGeom>
          <a:solidFill>
            <a:srgbClr val="92A391"/>
          </a:solidFill>
          <a:ln>
            <a:solidFill>
              <a:srgbClr val="92A3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 rtl="0"/>
            <a:r>
              <a:rPr lang="en-US" sz="1400" kern="12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Macr</a:t>
            </a:r>
            <a:r>
              <a:rPr lang="en-US" sz="1400" kern="1200" baseline="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o Analytics, Economic research and consulting, Jonathan Katz, Macro  consulting  and  forecast</a:t>
            </a:r>
            <a:r>
              <a:rPr lang="he-IL" sz="1400" kern="12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  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1" eaLnBrk="1" latinLnBrk="0" hangingPunct="1">
        <a:spcBef>
          <a:spcPct val="0"/>
        </a:spcBef>
        <a:buNone/>
        <a:defRPr sz="3500" kern="1200">
          <a:solidFill>
            <a:srgbClr val="48A23E"/>
          </a:solidFill>
          <a:latin typeface="+mj-lt"/>
          <a:ea typeface="+mj-ea"/>
          <a:cs typeface="Aharoni" pitchFamily="2" charset="-79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5B0F5-FE08-41F4-9A9B-8DD3D75EDF67}" type="datetime1">
              <a:rPr lang="en-US" smtClean="0"/>
              <a:t>11/1/20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843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מלבן 11"/>
          <p:cNvSpPr/>
          <p:nvPr/>
        </p:nvSpPr>
        <p:spPr>
          <a:xfrm>
            <a:off x="19585" y="3286327"/>
            <a:ext cx="9144000" cy="576000"/>
          </a:xfrm>
          <a:prstGeom prst="rect">
            <a:avLst/>
          </a:prstGeom>
          <a:solidFill>
            <a:srgbClr val="48A2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1" name="מלבן 10"/>
          <p:cNvSpPr/>
          <p:nvPr/>
        </p:nvSpPr>
        <p:spPr>
          <a:xfrm>
            <a:off x="0" y="0"/>
            <a:ext cx="9144000" cy="3276000"/>
          </a:xfrm>
          <a:prstGeom prst="rect">
            <a:avLst/>
          </a:prstGeom>
          <a:solidFill>
            <a:srgbClr val="6257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0" y="2058884"/>
            <a:ext cx="9144000" cy="822531"/>
          </a:xfrm>
        </p:spPr>
        <p:txBody>
          <a:bodyPr>
            <a:noAutofit/>
          </a:bodyPr>
          <a:lstStyle/>
          <a:p>
            <a:pPr rtl="0">
              <a:spcBef>
                <a:spcPts val="0"/>
              </a:spcBef>
            </a:pPr>
            <a:r>
              <a:rPr lang="en-US" sz="3400" b="1" dirty="0">
                <a:solidFill>
                  <a:schemeClr val="bg1"/>
                </a:solidFill>
                <a:cs typeface="+mn-cs"/>
              </a:rPr>
              <a:t>Forecasting Cargo Throughput in Israeli Ports</a:t>
            </a:r>
            <a:br>
              <a:rPr lang="he-IL" sz="3400" b="1" dirty="0">
                <a:solidFill>
                  <a:schemeClr val="bg1"/>
                </a:solidFill>
                <a:cs typeface="+mn-cs"/>
              </a:rPr>
            </a:br>
            <a:r>
              <a:rPr lang="he-IL" sz="3200" b="1" dirty="0">
                <a:solidFill>
                  <a:schemeClr val="bg1"/>
                </a:solidFill>
                <a:cs typeface="+mj-cs"/>
              </a:rPr>
              <a:t>2018-2048</a:t>
            </a:r>
            <a:endParaRPr lang="he-IL" sz="3200" dirty="0">
              <a:solidFill>
                <a:schemeClr val="bg1"/>
              </a:solidFill>
              <a:cs typeface="+mj-cs"/>
            </a:endParaRPr>
          </a:p>
        </p:txBody>
      </p:sp>
      <p:sp>
        <p:nvSpPr>
          <p:cNvPr id="13" name="כותרת 1"/>
          <p:cNvSpPr txBox="1">
            <a:spLocks/>
          </p:cNvSpPr>
          <p:nvPr/>
        </p:nvSpPr>
        <p:spPr>
          <a:xfrm>
            <a:off x="632261" y="3214255"/>
            <a:ext cx="7918648" cy="648072"/>
          </a:xfrm>
          <a:prstGeom prst="rect">
            <a:avLst/>
          </a:prstGeom>
        </p:spPr>
        <p:txBody>
          <a:bodyPr vert="horz" lIns="91440" tIns="45720" rIns="91440" bIns="45720" rtlCol="1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j-ea"/>
                <a:cs typeface="Arial"/>
              </a:rPr>
              <a:t>Sani Ziv, Jonatha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j-ea"/>
                <a:cs typeface="Arial"/>
              </a:rPr>
              <a:t> Katz, Oren S</a:t>
            </a:r>
            <a:r>
              <a:rPr lang="en-US" sz="3200" dirty="0">
                <a:solidFill>
                  <a:prstClr val="white"/>
                </a:solidFill>
                <a:latin typeface="+mj-lt"/>
                <a:ea typeface="+mj-ea"/>
                <a:cs typeface="Arial"/>
              </a:rPr>
              <a:t>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j-ea"/>
                <a:cs typeface="Arial"/>
              </a:rPr>
              <a:t>apir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23728" y="5334884"/>
            <a:ext cx="51714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dirty="0">
                <a:solidFill>
                  <a:srgbClr val="62578B"/>
                </a:solidFill>
              </a:rPr>
              <a:t>November 5, 2018</a:t>
            </a:r>
            <a:endParaRPr lang="he-IL" sz="2800" dirty="0">
              <a:solidFill>
                <a:srgbClr val="6257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3297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400" b="1" dirty="0"/>
              <a:t>Macro Economic Forecast, Supply Side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0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532184"/>
              </p:ext>
            </p:extLst>
          </p:nvPr>
        </p:nvGraphicFramePr>
        <p:xfrm>
          <a:off x="827584" y="1196752"/>
          <a:ext cx="7776865" cy="459254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3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61500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7373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,</a:t>
                      </a: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333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opulation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thousand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87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,64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,66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,02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008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billions 2017 NIS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80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48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405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008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er capita,   thousands 2017 NI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7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008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mployees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thousand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8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60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52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545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008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er employee, thousand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9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0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4" y="5805264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 Population: CBS Population Forecast, Macro Economic Forecasts</a:t>
            </a:r>
          </a:p>
        </p:txBody>
      </p:sp>
    </p:spTree>
    <p:extLst>
      <p:ext uri="{BB962C8B-B14F-4D97-AF65-F5344CB8AC3E}">
        <p14:creationId xmlns:p14="http://schemas.microsoft.com/office/powerpoint/2010/main" val="39180334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8" y="138512"/>
            <a:ext cx="7318176" cy="1094815"/>
          </a:xfrm>
        </p:spPr>
        <p:txBody>
          <a:bodyPr>
            <a:normAutofit fontScale="90000"/>
          </a:bodyPr>
          <a:lstStyle/>
          <a:p>
            <a:pPr algn="l" rtl="0"/>
            <a:r>
              <a:rPr lang="en-US" sz="3400" b="1" dirty="0"/>
              <a:t>Macro Economic Forecast, Demand Side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1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968023"/>
              </p:ext>
            </p:extLst>
          </p:nvPr>
        </p:nvGraphicFramePr>
        <p:xfrm>
          <a:off x="539549" y="1052736"/>
          <a:ext cx="8064900" cy="486687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5389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4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74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74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74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74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74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74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21446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682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hare</a:t>
                      </a: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GDP</a:t>
                      </a:r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GDP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ivate Consumption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ublic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Consumption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nvestment, total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xport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Goods and Service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mports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Goods and Services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549" y="6119553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 Population: Macro Economic Forecasts</a:t>
            </a:r>
          </a:p>
        </p:txBody>
      </p:sp>
    </p:spTree>
    <p:extLst>
      <p:ext uri="{BB962C8B-B14F-4D97-AF65-F5344CB8AC3E}">
        <p14:creationId xmlns:p14="http://schemas.microsoft.com/office/powerpoint/2010/main" val="6738203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755576" y="2132856"/>
            <a:ext cx="7992888" cy="1341338"/>
          </a:xfrm>
        </p:spPr>
        <p:txBody>
          <a:bodyPr>
            <a:normAutofit fontScale="90000"/>
          </a:bodyPr>
          <a:lstStyle/>
          <a:p>
            <a:pPr algn="l" rtl="0">
              <a:lnSpc>
                <a:spcPts val="3500"/>
              </a:lnSpc>
            </a:pPr>
            <a:r>
              <a:rPr lang="en-US" sz="4200" dirty="0"/>
              <a:t>Container Imports – Unloaded</a:t>
            </a:r>
            <a:br>
              <a:rPr lang="en-US" sz="4200" dirty="0"/>
            </a:br>
            <a:r>
              <a:rPr lang="en-US" sz="3800" dirty="0"/>
              <a:t>(not including empty containers or trans-shipments)</a:t>
            </a:r>
            <a:endParaRPr lang="he-IL" sz="38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2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094484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670178" y="202304"/>
            <a:ext cx="6112363" cy="987127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Container Imports – Unloaded </a:t>
            </a:r>
            <a:br>
              <a:rPr lang="en-US" sz="3600" dirty="0"/>
            </a:br>
            <a:r>
              <a:rPr lang="en-US" sz="3600" dirty="0"/>
              <a:t>The Model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700808"/>
            <a:ext cx="8229600" cy="3528618"/>
          </a:xfrm>
        </p:spPr>
        <p:txBody>
          <a:bodyPr>
            <a:noAutofit/>
          </a:bodyPr>
          <a:lstStyle/>
          <a:p>
            <a:pPr marL="457200" lvl="0" indent="-457200" algn="l" rtl="0">
              <a:buFont typeface="+mj-lt"/>
              <a:buAutoNum type="arabicPeriod"/>
            </a:pPr>
            <a:r>
              <a:rPr lang="en-US" sz="2600" dirty="0"/>
              <a:t>Identifies the value in constant price (volume) of import demand in Israel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600" dirty="0"/>
              <a:t>Translates the value of goods into container trade with a statistical model.  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600" dirty="0"/>
              <a:t>69 series of import items (foreign trade) were aggregated into 3 main series using an econometric  model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600" dirty="0"/>
              <a:t>The criteria was to achieve the best fit (R-square).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831447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115616" y="383182"/>
            <a:ext cx="7056784" cy="987127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Container Imports – Unloaded</a:t>
            </a:r>
            <a:br>
              <a:rPr lang="en-US" sz="3600" dirty="0"/>
            </a:br>
            <a:r>
              <a:rPr lang="en-US" sz="3600" dirty="0"/>
              <a:t>The Model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340542"/>
            <a:ext cx="8229600" cy="4680520"/>
          </a:xfrm>
        </p:spPr>
        <p:txBody>
          <a:bodyPr>
            <a:noAutofit/>
          </a:bodyPr>
          <a:lstStyle/>
          <a:p>
            <a:pPr algn="l" rtl="0">
              <a:lnSpc>
                <a:spcPct val="150000"/>
              </a:lnSpc>
            </a:pP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– Import items of non-durable consumer goods.</a:t>
            </a:r>
            <a:r>
              <a:rPr lang="en-US" sz="2400" baseline="-25000" dirty="0"/>
              <a:t>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/>
              <a:t>X</a:t>
            </a:r>
            <a:r>
              <a:rPr lang="en-US" sz="2400" baseline="-25000" dirty="0"/>
              <a:t>2 </a:t>
            </a:r>
            <a:r>
              <a:rPr lang="en-US" sz="2400" dirty="0"/>
              <a:t>– Import items of durable consumer goods.</a:t>
            </a:r>
            <a:r>
              <a:rPr lang="en-US" sz="2400" baseline="-25000" dirty="0"/>
              <a:t>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/>
              <a:t>X</a:t>
            </a:r>
            <a:r>
              <a:rPr lang="en-US" sz="2400" baseline="-25000" dirty="0"/>
              <a:t>3</a:t>
            </a:r>
            <a:r>
              <a:rPr lang="en-US" sz="2400" dirty="0"/>
              <a:t> – Import items of raw materials.</a:t>
            </a:r>
            <a:r>
              <a:rPr lang="en-US" sz="2400" baseline="-25000" dirty="0"/>
              <a:t>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/>
              <a:t>Y –  Container weight, unloaded (in tonnage)</a:t>
            </a:r>
            <a:endParaRPr lang="he-IL" sz="2400" dirty="0"/>
          </a:p>
          <a:p>
            <a:pPr marL="0" lvl="0" indent="0" algn="l" rtl="0">
              <a:buNone/>
            </a:pPr>
            <a:br>
              <a:rPr lang="en-US" sz="2400" dirty="0"/>
            </a:br>
            <a:endParaRPr lang="en-US" sz="2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179835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358141" y="199344"/>
            <a:ext cx="8595358" cy="834244"/>
          </a:xfrm>
        </p:spPr>
        <p:txBody>
          <a:bodyPr>
            <a:normAutofit/>
          </a:bodyPr>
          <a:lstStyle/>
          <a:p>
            <a:pPr algn="l" rtl="0"/>
            <a:r>
              <a:rPr lang="en-US" sz="3636" dirty="0"/>
              <a:t>Explanatory Variables</a:t>
            </a:r>
            <a:endParaRPr lang="he-IL" sz="3636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5</a:t>
            </a:fld>
            <a:endParaRPr lang="he-IL" dirty="0"/>
          </a:p>
        </p:txBody>
      </p:sp>
      <p:graphicFrame>
        <p:nvGraphicFramePr>
          <p:cNvPr id="4" name="טבלה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406463"/>
              </p:ext>
            </p:extLst>
          </p:nvPr>
        </p:nvGraphicFramePr>
        <p:xfrm>
          <a:off x="358141" y="894352"/>
          <a:ext cx="8595358" cy="56823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90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4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55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3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94488">
                <a:tc grid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US" sz="20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 goods -Durabl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 goods – 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n-durable</a:t>
                      </a:r>
                      <a:endParaRPr lang="en-US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w materials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4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Item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Millions  2010 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Item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Millions  2010 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Item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Millions  2010 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זון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ריהוט בסיסי, כולל שטיחים, מרבדים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44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נועים, משאבות ומדחס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94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שקאות קלים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ריהוט אחר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1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חלפים, רכיבים ואביזריה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1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שקאות חריפים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ציוד למשק בית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עץ ומוצריו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9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טבק וסיגריות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כלי בית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2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בדים וחוט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הלבשה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0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וצרים לאחזקת משק הבית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4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חלקים לתעשייה האופטית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הנעלה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69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ציוד רפואי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1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תכות יקרות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כשירי רדיו טלוויזיות וגרמופונים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4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תכות אל-ברזליות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82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ציוד צילום, כלי נגינה וציוד אחר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גומי ופלסטיקה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3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וצרי בידור ותחביב אחרים ואביזרי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7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תעשיות כימיות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57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ספרים ועיתונ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נייר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תמרוקים ומוצרים לטיפול אישי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9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כלים ומכשירים קטנ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43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חפצים אישיים אחר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4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חלקים למכונות וציוד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37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צורכי כתיבה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089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6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j-cs"/>
                        </a:rPr>
                        <a:t>4,85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600" b="1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167</a:t>
                      </a:r>
                      <a:endParaRPr lang="en-US" sz="1600" b="1" kern="1200" baseline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,501</a:t>
                      </a: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08120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251520" y="215454"/>
            <a:ext cx="6552728" cy="1094815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Explanatory Variables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6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1232761"/>
              </p:ext>
            </p:extLst>
          </p:nvPr>
        </p:nvGraphicFramePr>
        <p:xfrm>
          <a:off x="1547664" y="1310269"/>
          <a:ext cx="6408713" cy="4669987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5506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07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36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36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94690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7</a:t>
                      </a:r>
                      <a:endParaRPr lang="en-US" sz="2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1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ut of total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1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% change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sz="2100" b="1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08-2017</a:t>
                      </a:r>
                    </a:p>
                    <a:p>
                      <a:pPr marL="0" algn="ctr" defTabSz="914400" rtl="0" eaLnBrk="1" fontAlgn="b" latinLnBrk="0" hangingPunct="1"/>
                      <a:endParaRPr lang="en-US" sz="2100" b="1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955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 – Durable Goods.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677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0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955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 – Non- durable Goods</a:t>
                      </a:r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311 </a:t>
                      </a: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%</a:t>
                      </a: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61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w Materials</a:t>
                      </a:r>
                      <a:endParaRPr lang="he-IL" sz="2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,829 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1%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61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Total</a:t>
                      </a:r>
                      <a:r>
                        <a:rPr lang="en-US" sz="2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X1+X2+X3)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he-IL" sz="2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,817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83174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251519" y="215454"/>
            <a:ext cx="7758857" cy="1094815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Container Imports, Unloaded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7</a:t>
            </a:fld>
            <a:endParaRPr lang="he-IL" dirty="0"/>
          </a:p>
        </p:txBody>
      </p:sp>
      <p:graphicFrame>
        <p:nvGraphicFramePr>
          <p:cNvPr id="6" name="Chart 1">
            <a:extLst>
              <a:ext uri="{FF2B5EF4-FFF2-40B4-BE49-F238E27FC236}">
                <a16:creationId xmlns:a16="http://schemas.microsoft.com/office/drawing/2014/main" id="{00000000-0008-0000-05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4488066"/>
              </p:ext>
            </p:extLst>
          </p:nvPr>
        </p:nvGraphicFramePr>
        <p:xfrm>
          <a:off x="1196897" y="1334860"/>
          <a:ext cx="6813480" cy="37503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480B20-55C4-471F-88C0-A32B99667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19789"/>
              </p:ext>
            </p:extLst>
          </p:nvPr>
        </p:nvGraphicFramePr>
        <p:xfrm>
          <a:off x="1547665" y="5299075"/>
          <a:ext cx="6336704" cy="79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4" imgW="2692080" imgH="507960" progId="Equation.DSMT4">
                  <p:embed/>
                </p:oleObj>
              </mc:Choice>
              <mc:Fallback>
                <p:oleObj name="Equation" r:id="rId4" imgW="2692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665" y="5299075"/>
                        <a:ext cx="6336704" cy="794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6436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79624" y="54728"/>
            <a:ext cx="7758857" cy="1094815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Container Imports, Unloaded – Forecast 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8</a:t>
            </a:fld>
            <a:endParaRPr lang="he-IL" dirty="0"/>
          </a:p>
        </p:txBody>
      </p:sp>
      <p:graphicFrame>
        <p:nvGraphicFramePr>
          <p:cNvPr id="8" name="Chart 1">
            <a:extLst>
              <a:ext uri="{FF2B5EF4-FFF2-40B4-BE49-F238E27FC236}">
                <a16:creationId xmlns:a16="http://schemas.microsoft.com/office/drawing/2014/main" id="{00000000-0008-0000-05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3798850"/>
              </p:ext>
            </p:extLst>
          </p:nvPr>
        </p:nvGraphicFramePr>
        <p:xfrm>
          <a:off x="1187624" y="1556792"/>
          <a:ext cx="6840760" cy="40750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338147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ontainer Imports, Unloaded – Forecast 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9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6987823"/>
              </p:ext>
            </p:extLst>
          </p:nvPr>
        </p:nvGraphicFramePr>
        <p:xfrm>
          <a:off x="827581" y="1206935"/>
          <a:ext cx="7776865" cy="463674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3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84957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957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27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illions 2017 NI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59.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589.2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193.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02.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Import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illions 2017 NIS 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50.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0.7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57.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070.3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 – Durable, </a:t>
                      </a: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illions 2010 US $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02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27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,74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,88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Consumer – Non- durable,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illions</a:t>
                      </a:r>
                      <a:r>
                        <a:rPr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 US</a:t>
                      </a:r>
                      <a:r>
                        <a:rPr lang="en-US" sz="1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$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60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53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,79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2,04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Raw Materials,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illions2010 US</a:t>
                      </a:r>
                      <a:r>
                        <a:rPr lang="en-US" sz="1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$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,75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,71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0,747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,12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5109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ntainer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Unloaded, </a:t>
                      </a:r>
                    </a:p>
                    <a:p>
                      <a:pPr marL="0" algn="l" defTabSz="914400" rtl="0" eaLnBrk="1" fontAlgn="b" latinLnBrk="0" hangingPunct="1"/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ns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,84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,58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,259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6,64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3" y="6081416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 Containers cargo model</a:t>
            </a:r>
          </a:p>
        </p:txBody>
      </p:sp>
    </p:spTree>
    <p:extLst>
      <p:ext uri="{BB962C8B-B14F-4D97-AF65-F5344CB8AC3E}">
        <p14:creationId xmlns:p14="http://schemas.microsoft.com/office/powerpoint/2010/main" val="786595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475656" y="335057"/>
            <a:ext cx="6112363" cy="987127"/>
          </a:xfrm>
        </p:spPr>
        <p:txBody>
          <a:bodyPr>
            <a:normAutofit/>
          </a:bodyPr>
          <a:lstStyle/>
          <a:p>
            <a:pPr rtl="0"/>
            <a:r>
              <a:rPr lang="en-US" sz="3600" b="1" u="sng" dirty="0"/>
              <a:t>Cargo Forecasting Model</a:t>
            </a:r>
            <a:r>
              <a:rPr lang="he-IL" sz="4000" dirty="0"/>
              <a:t> 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484784"/>
            <a:ext cx="8229600" cy="4680520"/>
          </a:xfrm>
        </p:spPr>
        <p:txBody>
          <a:bodyPr>
            <a:noAutofit/>
          </a:bodyPr>
          <a:lstStyle/>
          <a:p>
            <a:pPr marL="457200" lvl="0" indent="-457200" algn="l" rtl="0">
              <a:buFont typeface="+mj-lt"/>
              <a:buAutoNum type="arabicPeriod"/>
            </a:pPr>
            <a:r>
              <a:rPr lang="en-US" sz="2800" dirty="0"/>
              <a:t>The cargo forecasting model was developed in the framework of the strategic development master plan led by Israel Ports Company.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800" dirty="0"/>
              <a:t>The </a:t>
            </a:r>
            <a:r>
              <a:rPr lang="en-GB" sz="2800" dirty="0"/>
              <a:t>model is intended to forecast demand for container cargo, bulk cargo, and general cargo in Israel for the years 2018-2048. 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715205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79624" y="54728"/>
            <a:ext cx="7758857" cy="1094815"/>
          </a:xfrm>
        </p:spPr>
        <p:txBody>
          <a:bodyPr>
            <a:normAutofit fontScale="90000"/>
          </a:bodyPr>
          <a:lstStyle/>
          <a:p>
            <a:pPr algn="l" rtl="0"/>
            <a:r>
              <a:rPr lang="en-US" sz="3600" dirty="0"/>
              <a:t>GDP, Import and Containers Unloaded</a:t>
            </a:r>
            <a:br>
              <a:rPr lang="en-US" sz="3600" dirty="0"/>
            </a:br>
            <a:r>
              <a:rPr lang="en-US" sz="3600" dirty="0"/>
              <a:t>Index 2018=100 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0</a:t>
            </a:fld>
            <a:endParaRPr lang="he-IL" dirty="0"/>
          </a:p>
        </p:txBody>
      </p:sp>
      <p:graphicFrame>
        <p:nvGraphicFramePr>
          <p:cNvPr id="7" name="Chart 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6602975"/>
              </p:ext>
            </p:extLst>
          </p:nvPr>
        </p:nvGraphicFramePr>
        <p:xfrm>
          <a:off x="1079624" y="1484784"/>
          <a:ext cx="7164784" cy="40324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645154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ontainer Imports, Unloaded – Forecast 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1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8222407"/>
              </p:ext>
            </p:extLst>
          </p:nvPr>
        </p:nvGraphicFramePr>
        <p:xfrm>
          <a:off x="827581" y="1206935"/>
          <a:ext cx="7776865" cy="487448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2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37962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8225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1067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ntainer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Unloaded, </a:t>
                      </a:r>
                    </a:p>
                    <a:p>
                      <a:pPr marL="0" algn="l" defTabSz="914400" rtl="0" eaLnBrk="1" fontAlgn="b" latinLnBrk="0" hangingPunct="1"/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n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,84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,581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,259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6,648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1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571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Container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Unloaded</a:t>
                      </a: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ousands units, 20 ft,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7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4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69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08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9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1067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Containers, Unloaded</a:t>
                      </a: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ousands units, 40 ft.</a:t>
                      </a:r>
                      <a:endParaRPr lang="he-IL" sz="1400" b="0" i="0" u="none" strike="noStrike" kern="12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49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57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47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662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81067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% of 40</a:t>
                      </a:r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ft. containers out of total number of units</a:t>
                      </a:r>
                      <a:endParaRPr lang="he-IL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9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9382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ntainers</a:t>
                      </a:r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Unloaded, </a:t>
                      </a:r>
                    </a:p>
                    <a:p>
                      <a:pPr marL="0" algn="l" defTabSz="914400" rtl="0" eaLnBrk="1" fontAlgn="b" latinLnBrk="0" hangingPunct="1"/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EU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26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037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62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432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3" y="6081416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</a:t>
            </a:r>
          </a:p>
        </p:txBody>
      </p:sp>
    </p:spTree>
    <p:extLst>
      <p:ext uri="{BB962C8B-B14F-4D97-AF65-F5344CB8AC3E}">
        <p14:creationId xmlns:p14="http://schemas.microsoft.com/office/powerpoint/2010/main" val="24858077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755576" y="2132856"/>
            <a:ext cx="7992888" cy="1341338"/>
          </a:xfrm>
        </p:spPr>
        <p:txBody>
          <a:bodyPr>
            <a:normAutofit fontScale="90000"/>
          </a:bodyPr>
          <a:lstStyle/>
          <a:p>
            <a:pPr algn="l" rtl="0">
              <a:lnSpc>
                <a:spcPts val="3500"/>
              </a:lnSpc>
            </a:pPr>
            <a:r>
              <a:rPr lang="en-US" sz="4200" dirty="0"/>
              <a:t>Container Exports – Loaded</a:t>
            </a:r>
            <a:br>
              <a:rPr lang="en-US" sz="4200" dirty="0"/>
            </a:br>
            <a:r>
              <a:rPr lang="en-US" sz="3800" dirty="0"/>
              <a:t>(not including empty containers or trans-shipment)</a:t>
            </a:r>
            <a:endParaRPr lang="he-IL" sz="38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2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012984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475656" y="215004"/>
            <a:ext cx="6112363" cy="987127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Container Exports – Loaded</a:t>
            </a:r>
            <a:br>
              <a:rPr lang="en-US" sz="3600" dirty="0"/>
            </a:br>
            <a:r>
              <a:rPr lang="en-US" sz="3600" dirty="0"/>
              <a:t>The Model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628800"/>
            <a:ext cx="8229600" cy="3096570"/>
          </a:xfrm>
        </p:spPr>
        <p:txBody>
          <a:bodyPr>
            <a:noAutofit/>
          </a:bodyPr>
          <a:lstStyle/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Identifies the value in constant price (volume) of exports from Israel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Translates the value of goods into container trade using a statistical model.  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22 series of industrial and  agricultural export (foreign trade) were aggregated into 3 main series using an econometric model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The criteria was to achieve the best  fit (R-square). 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6756911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115616" y="383182"/>
            <a:ext cx="7056784" cy="987127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Container Exports – Loaded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340542"/>
            <a:ext cx="8229600" cy="4680520"/>
          </a:xfrm>
        </p:spPr>
        <p:txBody>
          <a:bodyPr>
            <a:noAutofit/>
          </a:bodyPr>
          <a:lstStyle/>
          <a:p>
            <a:pPr algn="l" rtl="0">
              <a:lnSpc>
                <a:spcPct val="150000"/>
              </a:lnSpc>
            </a:pP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– Export of electronic, optical and medical products. </a:t>
            </a:r>
          </a:p>
          <a:p>
            <a:pPr algn="l" rtl="0">
              <a:lnSpc>
                <a:spcPct val="150000"/>
              </a:lnSpc>
            </a:pPr>
            <a:r>
              <a:rPr lang="en-US" sz="2400" dirty="0"/>
              <a:t>X</a:t>
            </a:r>
            <a:r>
              <a:rPr lang="en-US" sz="2400" baseline="-25000" dirty="0"/>
              <a:t>2 </a:t>
            </a:r>
            <a:r>
              <a:rPr lang="en-US" sz="2400" dirty="0"/>
              <a:t>– Export of traditional industrial products.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/>
              <a:t>X</a:t>
            </a:r>
            <a:r>
              <a:rPr lang="en-US" sz="2400" baseline="-25000" dirty="0"/>
              <a:t>3</a:t>
            </a:r>
            <a:r>
              <a:rPr lang="en-US" sz="2400" dirty="0"/>
              <a:t> – Export of agricultural products.</a:t>
            </a:r>
            <a:r>
              <a:rPr lang="en-US" sz="2400" baseline="-25000" dirty="0"/>
              <a:t>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/>
              <a:t>Y –  Container weight loaded (in tons)</a:t>
            </a:r>
            <a:endParaRPr lang="he-IL" sz="2400" dirty="0"/>
          </a:p>
          <a:p>
            <a:pPr marL="0" lvl="0" indent="0" algn="l" rtl="0">
              <a:buNone/>
            </a:pPr>
            <a:br>
              <a:rPr lang="en-US" sz="2400" dirty="0"/>
            </a:br>
            <a:endParaRPr lang="en-US" sz="2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1378469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358141" y="199344"/>
            <a:ext cx="8595358" cy="834244"/>
          </a:xfrm>
        </p:spPr>
        <p:txBody>
          <a:bodyPr>
            <a:normAutofit/>
          </a:bodyPr>
          <a:lstStyle/>
          <a:p>
            <a:pPr algn="l" rtl="0"/>
            <a:r>
              <a:rPr lang="en-US" sz="3636" dirty="0"/>
              <a:t>Explanatory Variables</a:t>
            </a:r>
            <a:endParaRPr lang="he-IL" sz="3636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5</a:t>
            </a:fld>
            <a:endParaRPr lang="he-IL" dirty="0"/>
          </a:p>
        </p:txBody>
      </p:sp>
      <p:graphicFrame>
        <p:nvGraphicFramePr>
          <p:cNvPr id="4" name="טבלה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9387257"/>
              </p:ext>
            </p:extLst>
          </p:nvPr>
        </p:nvGraphicFramePr>
        <p:xfrm>
          <a:off x="358141" y="894352"/>
          <a:ext cx="8595358" cy="50718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90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4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55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3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94488">
                <a:tc grid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US" sz="20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lectronic &amp; Chemical</a:t>
                      </a:r>
                      <a:r>
                        <a:rPr lang="en-US" sz="1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Products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raditional</a:t>
                      </a:r>
                      <a:r>
                        <a:rPr lang="en-US" sz="1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Industrial Exports</a:t>
                      </a:r>
                      <a:endParaRPr lang="en-US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gricultural Export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4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Item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Millions  2010 US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Item</a:t>
                      </a:r>
                      <a:endParaRPr lang="he-IL" sz="1300" b="0" i="0" baseline="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Millions  2010 US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Item</a:t>
                      </a:r>
                      <a:endParaRPr lang="he-IL" sz="1300" b="0" i="0" baseline="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Millions  2010 US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 </a:t>
                      </a: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א חקלאי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77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 מזון, משקאות ומוצרי טבק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41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אלקטרוניקה</a:t>
                      </a:r>
                      <a:r>
                        <a:rPr lang="he-IL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ומחשבים </a:t>
                      </a: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1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טקסטיל,מוצרי הלבשה, מוצרי עור ואביזרים נלווים ועיבוד עורות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42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 עץ, שעם וקש ורהיטים, נייר ומוצריו והדפסה ושכפול של חומר תקשו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63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 גומי ופלסטיק (22)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04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ם אחרים על בסיס מינרלים אל-מתכתיים (23)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4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תעשיית מתכות בסיסיות (24)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6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 מתכת בהרכבה, מכונות וציוד לנמ"א וציוד חשמל ביתיים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851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ציוד חשמלי ללא מכשירי חשמל ביתיים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46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כלי נגינה, ציוד ספורט, משחקים וצעצועים וייצור לנמ"א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3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0896">
                <a:tc>
                  <a:txBody>
                    <a:bodyPr/>
                    <a:lstStyle/>
                    <a:p>
                      <a:pPr algn="ctr" rtl="0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,778</a:t>
                      </a:r>
                      <a:endParaRPr lang="he-IL" sz="14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  <a:r>
                        <a:rPr lang="he-IL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,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43.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r>
                        <a:rPr lang="he-IL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,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8141" y="5959495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In 2017, total export of goods not including diamonds, fuels, or transportation vehicles stood at 33,672 millions us$.</a:t>
            </a:r>
          </a:p>
        </p:txBody>
      </p:sp>
    </p:spTree>
    <p:extLst>
      <p:ext uri="{BB962C8B-B14F-4D97-AF65-F5344CB8AC3E}">
        <p14:creationId xmlns:p14="http://schemas.microsoft.com/office/powerpoint/2010/main" val="31408081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79624" y="54728"/>
            <a:ext cx="7758857" cy="1094815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Container Exports, Loaded – Forecast 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6</a:t>
            </a:fld>
            <a:endParaRPr lang="he-IL" dirty="0"/>
          </a:p>
        </p:txBody>
      </p:sp>
      <p:sp>
        <p:nvSpPr>
          <p:cNvPr id="7" name="TextBox 1"/>
          <p:cNvSpPr txBox="1"/>
          <p:nvPr/>
        </p:nvSpPr>
        <p:spPr bwMode="auto">
          <a:xfrm>
            <a:off x="3203848" y="2809866"/>
            <a:ext cx="2109058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rtlCol="0">
            <a:prstTxWarp prst="textNoShape">
              <a:avLst/>
            </a:prstTxWarp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eaLnBrk="0" hangingPunct="0"/>
            <a:r>
              <a:rPr lang="en-US" sz="900" b="0" i="0" baseline="0" dirty="0">
                <a:solidFill>
                  <a:sysClr val="windowText" lastClr="000000"/>
                </a:solidFill>
                <a:latin typeface="+mn-lt"/>
                <a:ea typeface="Times New Roman" charset="0"/>
                <a:cs typeface="Times New Roman" charset="0"/>
              </a:rPr>
              <a:t>             </a:t>
            </a:r>
            <a:endParaRPr lang="en-US" sz="300" b="0" i="0" dirty="0">
              <a:solidFill>
                <a:schemeClr val="bg2"/>
              </a:solidFill>
              <a:latin typeface="+mn-lt"/>
              <a:ea typeface="Times New Roman" charset="0"/>
              <a:cs typeface="Times New Roman" charset="0"/>
            </a:endParaRPr>
          </a:p>
          <a:p>
            <a:pPr eaLnBrk="0" hangingPunct="0"/>
            <a:r>
              <a:rPr lang="en-US" sz="1400" dirty="0">
                <a:solidFill>
                  <a:sysClr val="windowText" lastClr="000000"/>
                </a:solidFill>
                <a:ea typeface="Times New Roman" charset="0"/>
                <a:cs typeface="Times New Roman" charset="0"/>
              </a:rPr>
              <a:t>H</a:t>
            </a:r>
            <a:r>
              <a:rPr lang="en-US" sz="1800" b="0" i="0" dirty="0">
                <a:solidFill>
                  <a:sysClr val="windowText" lastClr="000000"/>
                </a:solidFill>
                <a:latin typeface="+mn-lt"/>
                <a:ea typeface="Times New Roman" charset="0"/>
                <a:cs typeface="Times New Roman" charset="0"/>
              </a:rPr>
              <a:t>istory</a:t>
            </a:r>
            <a:r>
              <a:rPr lang="en-US" sz="1800" b="0" i="0" baseline="0" dirty="0">
                <a:solidFill>
                  <a:sysClr val="windowText" lastClr="000000"/>
                </a:solidFill>
                <a:latin typeface="+mn-lt"/>
                <a:ea typeface="Times New Roman" charset="0"/>
                <a:cs typeface="Times New Roman" charset="0"/>
              </a:rPr>
              <a:t>     Projections</a:t>
            </a:r>
            <a:endParaRPr lang="en-US" sz="1800" b="0" i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79912" y="244053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17</a:t>
            </a:r>
          </a:p>
        </p:txBody>
      </p:sp>
      <p:graphicFrame>
        <p:nvGraphicFramePr>
          <p:cNvPr id="9" name="Chart 1">
            <a:extLst>
              <a:ext uri="{FF2B5EF4-FFF2-40B4-BE49-F238E27FC236}">
                <a16:creationId xmlns:a16="http://schemas.microsoft.com/office/drawing/2014/main" id="{00000000-0008-0000-0F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735070"/>
              </p:ext>
            </p:extLst>
          </p:nvPr>
        </p:nvGraphicFramePr>
        <p:xfrm>
          <a:off x="1187624" y="1681162"/>
          <a:ext cx="6840760" cy="39080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2877920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ontainer Exports, Loaded – Forecast 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7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5558743"/>
              </p:ext>
            </p:extLst>
          </p:nvPr>
        </p:nvGraphicFramePr>
        <p:xfrm>
          <a:off x="827581" y="1196753"/>
          <a:ext cx="7776865" cy="4982203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3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95140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957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27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illions 2017 NI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59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589.2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193.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02.0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Export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illions 2017 NIS 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76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7.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91.2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26.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lectronic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Chemical Exports,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 US $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,3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,610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,13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,06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Traditional Exports,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 US</a:t>
                      </a:r>
                      <a:r>
                        <a:rPr lang="en-US" sz="1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$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0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,322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,94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,11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Agricultural Exports,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 US</a:t>
                      </a:r>
                      <a:r>
                        <a:rPr lang="en-US" sz="1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$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fontAlgn="b" latinLnBrk="0" hangingPunct="1"/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7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27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7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49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5109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ntainer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Loaded, </a:t>
                      </a:r>
                    </a:p>
                    <a:p>
                      <a:pPr marL="0" algn="l" defTabSz="914400" rtl="0" eaLnBrk="1" fontAlgn="b" latinLnBrk="0" hangingPunct="1"/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ns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77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01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,915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56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3" y="6081416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</a:t>
            </a:r>
          </a:p>
        </p:txBody>
      </p:sp>
    </p:spTree>
    <p:extLst>
      <p:ext uri="{BB962C8B-B14F-4D97-AF65-F5344CB8AC3E}">
        <p14:creationId xmlns:p14="http://schemas.microsoft.com/office/powerpoint/2010/main" val="23126216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79624" y="54728"/>
            <a:ext cx="7758857" cy="1094815"/>
          </a:xfrm>
        </p:spPr>
        <p:txBody>
          <a:bodyPr>
            <a:normAutofit fontScale="90000"/>
          </a:bodyPr>
          <a:lstStyle/>
          <a:p>
            <a:pPr algn="l" rtl="0"/>
            <a:r>
              <a:rPr lang="en-US" sz="3600" dirty="0"/>
              <a:t>GDP, Export and Containers Loaded</a:t>
            </a:r>
            <a:br>
              <a:rPr lang="en-US" sz="3600" dirty="0"/>
            </a:br>
            <a:r>
              <a:rPr lang="en-US" sz="3600" dirty="0"/>
              <a:t>Index 2018=100 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8</a:t>
            </a:fld>
            <a:endParaRPr lang="he-IL" dirty="0"/>
          </a:p>
        </p:txBody>
      </p:sp>
      <p:graphicFrame>
        <p:nvGraphicFramePr>
          <p:cNvPr id="5" name="Chart 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932102"/>
              </p:ext>
            </p:extLst>
          </p:nvPr>
        </p:nvGraphicFramePr>
        <p:xfrm>
          <a:off x="1331640" y="1628800"/>
          <a:ext cx="6696743" cy="3888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916168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899592" y="908720"/>
            <a:ext cx="7848872" cy="4176464"/>
          </a:xfrm>
        </p:spPr>
        <p:txBody>
          <a:bodyPr>
            <a:normAutofit/>
          </a:bodyPr>
          <a:lstStyle/>
          <a:p>
            <a:pPr algn="l" rtl="0">
              <a:lnSpc>
                <a:spcPct val="150000"/>
              </a:lnSpc>
            </a:pPr>
            <a:r>
              <a:rPr lang="en-US" sz="4200" dirty="0"/>
              <a:t>Loading of:</a:t>
            </a:r>
            <a:br>
              <a:rPr lang="en-US" sz="4200" dirty="0"/>
            </a:br>
            <a:r>
              <a:rPr lang="en-US" sz="4200" dirty="0"/>
              <a:t>Cement  - Bulk &amp; General Cargo</a:t>
            </a:r>
            <a:br>
              <a:rPr lang="en-US" sz="4200" dirty="0"/>
            </a:br>
            <a:r>
              <a:rPr lang="en-US" sz="4200" dirty="0"/>
              <a:t>Clinker</a:t>
            </a:r>
            <a:br>
              <a:rPr lang="en-US" sz="4200" dirty="0"/>
            </a:br>
            <a:r>
              <a:rPr lang="en-US" sz="4200" dirty="0"/>
              <a:t>Plaster</a:t>
            </a:r>
            <a:endParaRPr lang="he-IL" sz="38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9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2672153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403648" y="271916"/>
            <a:ext cx="6112363" cy="987127"/>
          </a:xfrm>
        </p:spPr>
        <p:txBody>
          <a:bodyPr>
            <a:normAutofit/>
          </a:bodyPr>
          <a:lstStyle/>
          <a:p>
            <a:pPr rtl="0"/>
            <a:r>
              <a:rPr lang="en-US" sz="3600" b="1" u="sng" dirty="0"/>
              <a:t>Project Goal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83568" y="1484784"/>
            <a:ext cx="8229600" cy="4680520"/>
          </a:xfrm>
        </p:spPr>
        <p:txBody>
          <a:bodyPr>
            <a:noAutofit/>
          </a:bodyPr>
          <a:lstStyle/>
          <a:p>
            <a:pPr marL="0" lvl="0" indent="0" algn="l" rtl="0">
              <a:buNone/>
            </a:pPr>
            <a:r>
              <a:rPr lang="en-US" sz="2800" dirty="0"/>
              <a:t>To forecast the volume of goods unloaded and exports uploaded in Israeli ports between 2018-2048 according to main types of cargo:</a:t>
            </a:r>
          </a:p>
          <a:p>
            <a:pPr algn="l" rtl="0"/>
            <a:r>
              <a:rPr lang="en-US" sz="2800" dirty="0"/>
              <a:t>Containers (Tons, TEU, Number of containers).</a:t>
            </a:r>
          </a:p>
          <a:p>
            <a:pPr algn="l" rtl="0"/>
            <a:r>
              <a:rPr lang="en-US" sz="2800" dirty="0"/>
              <a:t>Bulk cargo (Clinker, plaster, metal slags)</a:t>
            </a:r>
            <a:endParaRPr lang="en-GB" sz="2800" dirty="0"/>
          </a:p>
          <a:p>
            <a:pPr algn="l" rtl="0"/>
            <a:r>
              <a:rPr lang="en-GB" sz="2800" dirty="0"/>
              <a:t>Cement (cement </a:t>
            </a:r>
            <a:r>
              <a:rPr lang="en-US" sz="2800" dirty="0"/>
              <a:t>bags and in bulk)</a:t>
            </a:r>
          </a:p>
          <a:p>
            <a:pPr algn="l" rtl="0"/>
            <a:r>
              <a:rPr lang="en-US" sz="2800" dirty="0"/>
              <a:t>Grains (bulk and Dagon terminal)</a:t>
            </a:r>
          </a:p>
          <a:p>
            <a:pPr algn="l" rtl="0"/>
            <a:r>
              <a:rPr lang="en-US" sz="2800" dirty="0"/>
              <a:t>Metals </a:t>
            </a:r>
          </a:p>
          <a:p>
            <a:pPr algn="l" rtl="0"/>
            <a:r>
              <a:rPr lang="en-US" sz="2800" dirty="0"/>
              <a:t>General cargo (net)</a:t>
            </a:r>
            <a:endParaRPr lang="en-GB" sz="2800" dirty="0"/>
          </a:p>
          <a:p>
            <a:pPr marL="457200" lvl="0" indent="-457200" algn="l" rtl="0">
              <a:buFont typeface="+mj-lt"/>
              <a:buAutoNum type="arabicPeriod"/>
            </a:pPr>
            <a:endParaRPr lang="en-US" sz="2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370492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onstruction Industry Forecasts, 2018-2048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30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7622977"/>
              </p:ext>
            </p:extLst>
          </p:nvPr>
        </p:nvGraphicFramePr>
        <p:xfrm>
          <a:off x="827581" y="1206935"/>
          <a:ext cx="7776868" cy="488636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26842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842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nvestment</a:t>
                      </a: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illions 2017 NI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089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esidential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Building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7,26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8,16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5,28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1,6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0148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Commercial 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uilding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8,3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4,26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,37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8,8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0148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nfrastructure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,87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5,99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1,52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,58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3457">
                <a:tc>
                  <a:txBody>
                    <a:bodyPr/>
                    <a:lstStyle/>
                    <a:p>
                      <a:pPr marL="0" algn="l" defTabSz="914400" rtl="1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esidential Building Starts (Units)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3,7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3,99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9,620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5,2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14584">
                <a:tc>
                  <a:txBody>
                    <a:bodyPr/>
                    <a:lstStyle/>
                    <a:p>
                      <a:pPr marL="0" algn="l" defTabSz="914400" rtl="1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esidential Building Starts ('m m2)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,82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,31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332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,34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532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mmercial Building Starts ('m m2</a:t>
                      </a:r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55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51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6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6354748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</a:t>
            </a:r>
          </a:p>
        </p:txBody>
      </p:sp>
    </p:spTree>
    <p:extLst>
      <p:ext uri="{BB962C8B-B14F-4D97-AF65-F5344CB8AC3E}">
        <p14:creationId xmlns:p14="http://schemas.microsoft.com/office/powerpoint/2010/main" val="9841728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ement Import Forecasts, 2018-2048,</a:t>
            </a:r>
            <a:br>
              <a:rPr lang="en-US" sz="3200" dirty="0"/>
            </a:br>
            <a:r>
              <a:rPr lang="en-US" sz="3200" dirty="0"/>
              <a:t>in Thousands of Tons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31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5183117"/>
              </p:ext>
            </p:extLst>
          </p:nvPr>
        </p:nvGraphicFramePr>
        <p:xfrm>
          <a:off x="827581" y="1206935"/>
          <a:ext cx="7776868" cy="488636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26842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842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Thousands Ton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089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ocal (Israel)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Demand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9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494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,82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,19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0148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A&amp;G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Demand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67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663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55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5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0148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tal Cement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Demand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,6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,157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37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,7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3457">
                <a:tc>
                  <a:txBody>
                    <a:bodyPr/>
                    <a:lstStyle/>
                    <a:p>
                      <a:pPr marL="0" algn="l" defTabSz="914400" rtl="1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ocal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roduction</a:t>
                      </a:r>
                      <a:endParaRPr lang="en-US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4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,148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26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,4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14584">
                <a:tc>
                  <a:txBody>
                    <a:bodyPr/>
                    <a:lstStyle/>
                    <a:p>
                      <a:pPr marL="0" algn="l" defTabSz="914400" rtl="1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through Ports</a:t>
                      </a:r>
                      <a:endParaRPr lang="en-US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14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910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89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95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532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and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Imports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9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099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21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6354748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</a:t>
            </a:r>
          </a:p>
        </p:txBody>
      </p:sp>
    </p:spTree>
    <p:extLst>
      <p:ext uri="{BB962C8B-B14F-4D97-AF65-F5344CB8AC3E}">
        <p14:creationId xmlns:p14="http://schemas.microsoft.com/office/powerpoint/2010/main" val="27064529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187624" y="-81586"/>
            <a:ext cx="6789440" cy="1152128"/>
          </a:xfrm>
        </p:spPr>
        <p:txBody>
          <a:bodyPr>
            <a:noAutofit/>
          </a:bodyPr>
          <a:lstStyle/>
          <a:p>
            <a:r>
              <a:rPr lang="en-US" sz="3200" b="1" u="sng" dirty="0"/>
              <a:t>Main Stages of the Demand Prediction</a:t>
            </a:r>
            <a:endParaRPr lang="he-IL" sz="3200" b="1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063037"/>
            <a:ext cx="8229600" cy="5184576"/>
          </a:xfrm>
        </p:spPr>
        <p:txBody>
          <a:bodyPr>
            <a:noAutofit/>
          </a:bodyPr>
          <a:lstStyle/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Predicting demographic developments (population, labor force)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Forecasting Gross Domestic Product using a supply-side model (employees, capital Total Factor Productivity).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GB" sz="2400" dirty="0"/>
              <a:t>Forecasting industry output, import, and export </a:t>
            </a:r>
            <a:r>
              <a:rPr lang="en-US" sz="2400" dirty="0"/>
              <a:t>according to a detailed macro-economic model (for 21 industries)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GB" sz="2400" dirty="0"/>
              <a:t>Estimating the demand according to type of cargo: </a:t>
            </a:r>
          </a:p>
          <a:p>
            <a:pPr marL="857250" lvl="1" indent="-457200" algn="l" rtl="0">
              <a:buFont typeface="+mj-lt"/>
              <a:buAutoNum type="arabicPeriod"/>
            </a:pPr>
            <a:r>
              <a:rPr lang="en-GB" sz="2000" dirty="0"/>
              <a:t>Containers: according to a statistical model </a:t>
            </a:r>
            <a:r>
              <a:rPr lang="en-US" sz="2000" dirty="0"/>
              <a:t>that </a:t>
            </a:r>
            <a:r>
              <a:rPr lang="en-GB" sz="2000" dirty="0"/>
              <a:t>connects value of import (in constant dollars) with </a:t>
            </a:r>
            <a:r>
              <a:rPr lang="en-US" sz="2000" dirty="0"/>
              <a:t>volume of </a:t>
            </a:r>
            <a:r>
              <a:rPr lang="en-GB" sz="2000" dirty="0"/>
              <a:t>cargo unloaded.</a:t>
            </a:r>
          </a:p>
          <a:p>
            <a:pPr marL="857250" lvl="1" indent="-457200" algn="l" rtl="0">
              <a:buFont typeface="+mj-lt"/>
              <a:buAutoNum type="arabicPeriod"/>
            </a:pPr>
            <a:r>
              <a:rPr lang="en-GB" sz="2000" dirty="0"/>
              <a:t>Cement, clinker, and plaster: according to a construction forecasting model. </a:t>
            </a:r>
          </a:p>
          <a:p>
            <a:pPr marL="857250" lvl="1" indent="-457200" algn="l" rtl="0">
              <a:buFont typeface="+mj-lt"/>
              <a:buAutoNum type="arabicPeriod"/>
            </a:pPr>
            <a:r>
              <a:rPr lang="en-GB" sz="2000" dirty="0"/>
              <a:t>Grains and grain products: according to agriculture and food demand models. </a:t>
            </a:r>
          </a:p>
          <a:p>
            <a:pPr marL="457200" indent="-457200" algn="l" rtl="0">
              <a:buFont typeface="+mj-lt"/>
              <a:buAutoNum type="arabicPeriod"/>
            </a:pPr>
            <a:r>
              <a:rPr lang="en-GB" sz="2400" dirty="0"/>
              <a:t>Estimating exports loaded, according to type of cargo. </a:t>
            </a:r>
          </a:p>
          <a:p>
            <a:pPr marL="457200" indent="-457200" algn="l" rtl="0">
              <a:buFont typeface="+mj-lt"/>
              <a:buAutoNum type="arabicPeriod"/>
            </a:pPr>
            <a:endParaRPr lang="he-IL" sz="2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7649847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3568" y="1272273"/>
            <a:ext cx="7776864" cy="41395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>
              <a:spcBef>
                <a:spcPct val="0"/>
              </a:spcBef>
            </a:pPr>
            <a:endParaRPr lang="en-US" sz="3200" b="1" u="sng" dirty="0">
              <a:solidFill>
                <a:srgbClr val="48A23E"/>
              </a:solidFill>
              <a:latin typeface="+mj-lt"/>
              <a:ea typeface="+mj-ea"/>
              <a:cs typeface="Aharoni" pitchFamily="2" charset="-79"/>
            </a:endParaRPr>
          </a:p>
          <a:p>
            <a:pPr marL="742950" lvl="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Population growth rate will remain steady at 1.8%</a:t>
            </a:r>
          </a:p>
          <a:p>
            <a:pPr marL="742950" lvl="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Percentage of the population over age 65 will rise from 11% to 13% (due to aging of the population)</a:t>
            </a:r>
          </a:p>
          <a:p>
            <a:pPr marL="742950" lvl="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Percentage of the population of working age (25 to 64 years) will decrease from 45% to 42%</a:t>
            </a:r>
            <a:r>
              <a:rPr lang="he-IL" sz="2600" dirty="0"/>
              <a:t>.</a:t>
            </a:r>
            <a:endParaRPr lang="en-US" sz="2600" dirty="0"/>
          </a:p>
          <a:p>
            <a:pPr marL="742950" indent="-742950" algn="l">
              <a:buFont typeface="+mj-lt"/>
              <a:buAutoNum type="arabicPeriod"/>
            </a:pPr>
            <a:endParaRPr lang="he-IL" sz="3600" b="1" dirty="0">
              <a:solidFill>
                <a:schemeClr val="accent6"/>
              </a:solidFill>
            </a:endParaRPr>
          </a:p>
        </p:txBody>
      </p:sp>
      <p:sp>
        <p:nvSpPr>
          <p:cNvPr id="2" name="מציין מיקום של מספר שקופית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5</a:t>
            </a:fld>
            <a:endParaRPr lang="he-IL" dirty="0"/>
          </a:p>
        </p:txBody>
      </p:sp>
      <p:sp>
        <p:nvSpPr>
          <p:cNvPr id="4" name="כותרת 1"/>
          <p:cNvSpPr txBox="1">
            <a:spLocks/>
          </p:cNvSpPr>
          <p:nvPr/>
        </p:nvSpPr>
        <p:spPr>
          <a:xfrm>
            <a:off x="827584" y="271292"/>
            <a:ext cx="6598096" cy="1094815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3500" kern="1200">
                <a:solidFill>
                  <a:srgbClr val="48A23E"/>
                </a:solidFill>
                <a:latin typeface="+mj-lt"/>
                <a:ea typeface="+mj-ea"/>
                <a:cs typeface="Aharoni" pitchFamily="2" charset="-79"/>
              </a:defRPr>
            </a:lvl1pPr>
          </a:lstStyle>
          <a:p>
            <a:r>
              <a:rPr lang="en-US" sz="3200" b="1" dirty="0"/>
              <a:t>Demographic Forecast - Main Results</a:t>
            </a:r>
          </a:p>
        </p:txBody>
      </p:sp>
    </p:spTree>
    <p:extLst>
      <p:ext uri="{BB962C8B-B14F-4D97-AF65-F5344CB8AC3E}">
        <p14:creationId xmlns:p14="http://schemas.microsoft.com/office/powerpoint/2010/main" val="28955082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827584" y="78869"/>
            <a:ext cx="6598096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b="1" dirty="0"/>
              <a:t>Demographic Forecast, Population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6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9175910"/>
              </p:ext>
            </p:extLst>
          </p:nvPr>
        </p:nvGraphicFramePr>
        <p:xfrm>
          <a:off x="827584" y="1196752"/>
          <a:ext cx="7776863" cy="4511505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94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4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52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17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85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853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61500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8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8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8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7373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,</a:t>
                      </a:r>
                      <a:r>
                        <a:rPr lang="en-US" sz="21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2100" b="0" u="none" strike="noStrike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tal</a:t>
                      </a:r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opulation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87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,64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,663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,02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s 0-14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51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1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507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19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s 15-24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3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635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979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283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s 25-64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989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622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41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32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ges 65+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03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8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762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21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4" y="5805264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 CBS Population Forecast</a:t>
            </a:r>
          </a:p>
        </p:txBody>
      </p:sp>
    </p:spTree>
    <p:extLst>
      <p:ext uri="{BB962C8B-B14F-4D97-AF65-F5344CB8AC3E}">
        <p14:creationId xmlns:p14="http://schemas.microsoft.com/office/powerpoint/2010/main" val="11157716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66800" y="189478"/>
            <a:ext cx="6958136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b="1" dirty="0"/>
              <a:t>Demographic Forecast,</a:t>
            </a:r>
            <a:br>
              <a:rPr lang="en-US" sz="3200" b="1" dirty="0"/>
            </a:br>
            <a:r>
              <a:rPr lang="en-US" sz="3200" b="1" dirty="0"/>
              <a:t>Labor Force Participation Rate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7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3041970"/>
              </p:ext>
            </p:extLst>
          </p:nvPr>
        </p:nvGraphicFramePr>
        <p:xfrm>
          <a:off x="1066800" y="1916832"/>
          <a:ext cx="7272809" cy="371816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554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7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19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0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96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% of labor force</a:t>
                      </a:r>
                      <a:endParaRPr lang="he-IL" sz="1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</a:p>
                  </a:txBody>
                  <a:tcPr marL="9525" marR="9525" marT="9525" marB="0" anchor="ctr"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tal</a:t>
                      </a:r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3.8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3.1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3.0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2.4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s 15 through 24</a:t>
                      </a:r>
                    </a:p>
                  </a:txBody>
                  <a:tcPr marL="0" marR="0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.5%</a:t>
                      </a:r>
                    </a:p>
                  </a:txBody>
                  <a:tcPr marL="9525" marR="9525" marT="9525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.6%</a:t>
                      </a:r>
                    </a:p>
                  </a:txBody>
                  <a:tcPr marL="9525" marR="9525" marT="9525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.6%</a:t>
                      </a:r>
                    </a:p>
                  </a:txBody>
                  <a:tcPr marL="9525" marR="9525" marT="9525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.5%</a:t>
                      </a:r>
                    </a:p>
                  </a:txBody>
                  <a:tcPr marL="9525" marR="9525" marT="9525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s 25 through 64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8.7%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9.2%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0.1%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0.6%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effectLst/>
                          <a:latin typeface="Arial" panose="020B0604020202020204" pitchFamily="34" charset="0"/>
                        </a:rPr>
                        <a:t>  </a:t>
                      </a:r>
                      <a:r>
                        <a:rPr lang="en-US" sz="2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ges 65 and over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8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2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5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8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7584" y="5805264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 population and demographic model. </a:t>
            </a:r>
          </a:p>
        </p:txBody>
      </p:sp>
    </p:spTree>
    <p:extLst>
      <p:ext uri="{BB962C8B-B14F-4D97-AF65-F5344CB8AC3E}">
        <p14:creationId xmlns:p14="http://schemas.microsoft.com/office/powerpoint/2010/main" val="1672641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987278" y="390540"/>
            <a:ext cx="7734546" cy="1094815"/>
          </a:xfrm>
        </p:spPr>
        <p:txBody>
          <a:bodyPr>
            <a:noAutofit/>
          </a:bodyPr>
          <a:lstStyle/>
          <a:p>
            <a:pPr algn="l" rtl="0"/>
            <a:r>
              <a:rPr lang="en-US" sz="3400" dirty="0"/>
              <a:t>Demographic Forecast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8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340564"/>
              </p:ext>
            </p:extLst>
          </p:nvPr>
        </p:nvGraphicFramePr>
        <p:xfrm>
          <a:off x="987278" y="1556792"/>
          <a:ext cx="7257130" cy="3941445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502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896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he-IL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he-IL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he-IL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ercent Change </a:t>
                      </a:r>
                    </a:p>
                  </a:txBody>
                  <a:tcPr marL="0" marR="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ddition</a:t>
                      </a:r>
                      <a:r>
                        <a:rPr lang="en-US" sz="21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Working age population</a:t>
                      </a:r>
                      <a:endParaRPr lang="he-IL" sz="18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abor force, thousands</a:t>
                      </a:r>
                      <a:endParaRPr lang="he-IL" sz="18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rticipation rate, percent</a:t>
                      </a:r>
                    </a:p>
                  </a:txBody>
                  <a:tcPr marL="0" marR="0" marT="0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mployment, thousand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mployment ratio</a:t>
                      </a:r>
                      <a:endParaRPr lang="he-IL" sz="18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employment rate, percent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25229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99592" y="836712"/>
            <a:ext cx="7632848" cy="31239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>
              <a:spcBef>
                <a:spcPct val="0"/>
              </a:spcBef>
            </a:pPr>
            <a:r>
              <a:rPr lang="en-US" sz="3200" b="1" dirty="0">
                <a:solidFill>
                  <a:srgbClr val="48A23E"/>
                </a:solidFill>
                <a:latin typeface="+mj-lt"/>
                <a:ea typeface="+mj-ea"/>
                <a:cs typeface="Aharoni" pitchFamily="2" charset="-79"/>
              </a:rPr>
              <a:t>Labor Force Participation Rates </a:t>
            </a:r>
          </a:p>
          <a:p>
            <a:pPr algn="ctr" rtl="0"/>
            <a:endParaRPr lang="en-US" sz="4800" dirty="0"/>
          </a:p>
          <a:p>
            <a:pPr marL="74295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Increase in retirement age.</a:t>
            </a:r>
          </a:p>
          <a:p>
            <a:pPr marL="74295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Growth of non-participating groups such as Arab women and ultra-orthodox Jewish (</a:t>
            </a:r>
            <a:r>
              <a:rPr lang="en-US" sz="2600" i="1" dirty="0"/>
              <a:t>haredi</a:t>
            </a:r>
            <a:r>
              <a:rPr lang="en-US" sz="2600" dirty="0"/>
              <a:t>) men.</a:t>
            </a:r>
          </a:p>
        </p:txBody>
      </p:sp>
      <p:sp>
        <p:nvSpPr>
          <p:cNvPr id="2" name="מציין מיקום של מספר שקופית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9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67364956"/>
      </p:ext>
    </p:extLst>
  </p:cSld>
  <p:clrMapOvr>
    <a:masterClrMapping/>
  </p:clrMapOvr>
</p:sld>
</file>

<file path=ppt/theme/theme1.xml><?xml version="1.0" encoding="utf-8"?>
<a:theme xmlns:a="http://schemas.openxmlformats.org/drawingml/2006/main" name="ערכת נושא Office">
  <a:themeElements>
    <a:clrScheme name="מאקרו אנליטיקס-1">
      <a:dk1>
        <a:sysClr val="windowText" lastClr="000000"/>
      </a:dk1>
      <a:lt1>
        <a:sysClr val="window" lastClr="FFFFFF"/>
      </a:lt1>
      <a:dk2>
        <a:srgbClr val="4F4633"/>
      </a:dk2>
      <a:lt2>
        <a:srgbClr val="EEECE1"/>
      </a:lt2>
      <a:accent1>
        <a:srgbClr val="960D62"/>
      </a:accent1>
      <a:accent2>
        <a:srgbClr val="2A2761"/>
      </a:accent2>
      <a:accent3>
        <a:srgbClr val="EC703A"/>
      </a:accent3>
      <a:accent4>
        <a:srgbClr val="3D0604"/>
      </a:accent4>
      <a:accent5>
        <a:srgbClr val="79A310"/>
      </a:accent5>
      <a:accent6>
        <a:srgbClr val="29722A"/>
      </a:accent6>
      <a:hlink>
        <a:srgbClr val="FFFFFF"/>
      </a:hlink>
      <a:folHlink>
        <a:srgbClr val="FFD54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יצוב מותאם אישית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183</TotalTime>
  <Words>1993</Words>
  <Application>Microsoft Office PowerPoint</Application>
  <PresentationFormat>On-screen Show (4:3)</PresentationFormat>
  <Paragraphs>743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haroni</vt:lpstr>
      <vt:lpstr>Arial</vt:lpstr>
      <vt:lpstr>Calibri</vt:lpstr>
      <vt:lpstr>Calibri Light</vt:lpstr>
      <vt:lpstr>Times New Roman</vt:lpstr>
      <vt:lpstr>ערכת נושא Office</vt:lpstr>
      <vt:lpstr>עיצוב מותאם אישית</vt:lpstr>
      <vt:lpstr>Equation</vt:lpstr>
      <vt:lpstr>Forecasting Cargo Throughput in Israeli Ports 2018-2048</vt:lpstr>
      <vt:lpstr>Cargo Forecasting Model </vt:lpstr>
      <vt:lpstr>Project Goal</vt:lpstr>
      <vt:lpstr>Main Stages of the Demand Prediction</vt:lpstr>
      <vt:lpstr>PowerPoint Presentation</vt:lpstr>
      <vt:lpstr>Demographic Forecast, Population</vt:lpstr>
      <vt:lpstr>Demographic Forecast, Labor Force Participation Rate</vt:lpstr>
      <vt:lpstr>Demographic Forecast</vt:lpstr>
      <vt:lpstr>PowerPoint Presentation</vt:lpstr>
      <vt:lpstr>Macro Economic Forecast, Supply Side</vt:lpstr>
      <vt:lpstr>Macro Economic Forecast, Demand Side</vt:lpstr>
      <vt:lpstr>Container Imports – Unloaded (not including empty containers or trans-shipments)</vt:lpstr>
      <vt:lpstr>Container Imports – Unloaded  The Model</vt:lpstr>
      <vt:lpstr>Container Imports – Unloaded The Model</vt:lpstr>
      <vt:lpstr>Explanatory Variables</vt:lpstr>
      <vt:lpstr>Explanatory Variables</vt:lpstr>
      <vt:lpstr>Container Imports, Unloaded</vt:lpstr>
      <vt:lpstr>Container Imports, Unloaded – Forecast </vt:lpstr>
      <vt:lpstr>Container Imports, Unloaded – Forecast </vt:lpstr>
      <vt:lpstr>GDP, Import and Containers Unloaded Index 2018=100 </vt:lpstr>
      <vt:lpstr>Container Imports, Unloaded – Forecast </vt:lpstr>
      <vt:lpstr>Container Exports – Loaded (not including empty containers or trans-shipment)</vt:lpstr>
      <vt:lpstr>Container Exports – Loaded The Model</vt:lpstr>
      <vt:lpstr>Container Exports – Loaded</vt:lpstr>
      <vt:lpstr>Explanatory Variables</vt:lpstr>
      <vt:lpstr>Container Exports, Loaded – Forecast </vt:lpstr>
      <vt:lpstr>Container Exports, Loaded – Forecast </vt:lpstr>
      <vt:lpstr>GDP, Export and Containers Loaded Index 2018=100 </vt:lpstr>
      <vt:lpstr>Loading of: Cement  - Bulk &amp; General Cargo Clinker Plaster</vt:lpstr>
      <vt:lpstr>Construction Industry Forecasts, 2018-2048</vt:lpstr>
      <vt:lpstr>Cement Import Forecasts, 2018-2048, in Thousands of T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קופית 1</dc:title>
  <dc:creator>user</dc:creator>
  <cp:lastModifiedBy>Adrian Sackson</cp:lastModifiedBy>
  <cp:revision>2700</cp:revision>
  <dcterms:created xsi:type="dcterms:W3CDTF">2011-07-24T06:54:46Z</dcterms:created>
  <dcterms:modified xsi:type="dcterms:W3CDTF">2018-11-01T11:57:15Z</dcterms:modified>
</cp:coreProperties>
</file>